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42"/>
  </p:notesMasterIdLst>
  <p:handoutMasterIdLst>
    <p:handoutMasterId r:id="rId43"/>
  </p:handoutMasterIdLst>
  <p:sldIdLst>
    <p:sldId id="347" r:id="rId4"/>
    <p:sldId id="348" r:id="rId5"/>
    <p:sldId id="349" r:id="rId6"/>
    <p:sldId id="352" r:id="rId7"/>
    <p:sldId id="366" r:id="rId8"/>
    <p:sldId id="365" r:id="rId9"/>
    <p:sldId id="358" r:id="rId10"/>
    <p:sldId id="351" r:id="rId11"/>
    <p:sldId id="353" r:id="rId12"/>
    <p:sldId id="354" r:id="rId13"/>
    <p:sldId id="355" r:id="rId14"/>
    <p:sldId id="350" r:id="rId15"/>
    <p:sldId id="370" r:id="rId16"/>
    <p:sldId id="371" r:id="rId17"/>
    <p:sldId id="375" r:id="rId18"/>
    <p:sldId id="374" r:id="rId19"/>
    <p:sldId id="335" r:id="rId20"/>
    <p:sldId id="372" r:id="rId21"/>
    <p:sldId id="373" r:id="rId22"/>
    <p:sldId id="367" r:id="rId23"/>
    <p:sldId id="368" r:id="rId24"/>
    <p:sldId id="369" r:id="rId25"/>
    <p:sldId id="341" r:id="rId26"/>
    <p:sldId id="342" r:id="rId27"/>
    <p:sldId id="345" r:id="rId28"/>
    <p:sldId id="356" r:id="rId29"/>
    <p:sldId id="361" r:id="rId30"/>
    <p:sldId id="362" r:id="rId31"/>
    <p:sldId id="319" r:id="rId32"/>
    <p:sldId id="320" r:id="rId33"/>
    <p:sldId id="346" r:id="rId34"/>
    <p:sldId id="306" r:id="rId35"/>
    <p:sldId id="376" r:id="rId36"/>
    <p:sldId id="326" r:id="rId37"/>
    <p:sldId id="327" r:id="rId38"/>
    <p:sldId id="363" r:id="rId39"/>
    <p:sldId id="364" r:id="rId40"/>
    <p:sldId id="311" r:id="rId4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C41FE784-03B6-6A42-AE33-F775B8A53C0C}">
          <p14:sldIdLst>
            <p14:sldId id="347"/>
            <p14:sldId id="348"/>
            <p14:sldId id="349"/>
          </p14:sldIdLst>
        </p14:section>
        <p14:section name="Pre-Counting" id="{92AF87E7-DFFB-D742-B7DB-37068A52640A}">
          <p14:sldIdLst>
            <p14:sldId id="352"/>
            <p14:sldId id="366"/>
            <p14:sldId id="365"/>
            <p14:sldId id="358"/>
            <p14:sldId id="351"/>
            <p14:sldId id="353"/>
            <p14:sldId id="354"/>
            <p14:sldId id="355"/>
            <p14:sldId id="350"/>
          </p14:sldIdLst>
        </p14:section>
        <p14:section name="Fractions" id="{BB1ACDC4-754C-7840-B3CE-2016331154ED}">
          <p14:sldIdLst>
            <p14:sldId id="370"/>
            <p14:sldId id="371"/>
            <p14:sldId id="375"/>
            <p14:sldId id="374"/>
            <p14:sldId id="335"/>
            <p14:sldId id="372"/>
            <p14:sldId id="373"/>
            <p14:sldId id="367"/>
            <p14:sldId id="368"/>
            <p14:sldId id="369"/>
          </p14:sldIdLst>
        </p14:section>
        <p14:section name="Factors" id="{71BE25E5-34AF-2944-8A6F-D5BCB53482B9}">
          <p14:sldIdLst>
            <p14:sldId id="341"/>
            <p14:sldId id="342"/>
            <p14:sldId id="345"/>
          </p14:sldIdLst>
        </p14:section>
        <p14:section name="Action Arithmetic" id="{038D86AB-7750-B44F-B4B3-FA8529E2D1DE}">
          <p14:sldIdLst>
            <p14:sldId id="356"/>
            <p14:sldId id="361"/>
            <p14:sldId id="362"/>
          </p14:sldIdLst>
        </p14:section>
        <p14:section name="Tracking Arithmetic" id="{35A92105-A9DE-774D-B27F-51C496DD7508}">
          <p14:sldIdLst>
            <p14:sldId id="319"/>
            <p14:sldId id="320"/>
            <p14:sldId id="346"/>
          </p14:sldIdLst>
        </p14:section>
        <p14:section name="Extras" id="{C813F9D7-3821-B940-98BE-EC41B49C9A7A}">
          <p14:sldIdLst>
            <p14:sldId id="306"/>
          </p14:sldIdLst>
        </p14:section>
        <p14:section name="Reviewing" id="{009E24A1-D475-6B45-AC73-493DF1E4348B}">
          <p14:sldIdLst>
            <p14:sldId id="376"/>
            <p14:sldId id="326"/>
            <p14:sldId id="327"/>
            <p14:sldId id="363"/>
            <p14:sldId id="36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frameSlides="1"/>
  <p:clrMru>
    <a:srgbClr val="F6EDDD"/>
    <a:srgbClr val="FF0000"/>
    <a:srgbClr val="FF8000"/>
    <a:srgbClr val="000000"/>
    <a:srgbClr val="CCFF66"/>
    <a:srgbClr val="B1CEFA"/>
    <a:srgbClr val="FFB5C2"/>
    <a:srgbClr val="AAAEF9"/>
    <a:srgbClr val="00FFFF"/>
    <a:srgbClr val="083F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59" d="100"/>
          <a:sy n="59" d="100"/>
        </p:scale>
        <p:origin x="-1320" y="-9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42974DE-3A30-904D-A3A4-7EDC3A1D19F0}" type="datetime1">
              <a:rPr lang="en-US"/>
              <a:pPr>
                <a:defRPr/>
              </a:pPr>
              <a:t>21/0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3C14FC-E28E-3542-A92D-C787A61D9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964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6B5B0BFA-57D4-EE4A-88D6-793B69B02E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777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A67CFEC-A894-3744-AB10-A7BAC93BF4D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Sorting and Matching tasks reveal a good deal about what learners</a:t>
            </a:r>
            <a:r>
              <a:rPr lang="en-GB" baseline="0"/>
              <a:t> are attending to.</a:t>
            </a:r>
          </a:p>
          <a:p>
            <a:r>
              <a:rPr lang="en-GB" baseline="0"/>
              <a:t>Construction tasks are even more revealing</a:t>
            </a:r>
          </a:p>
          <a:p>
            <a:r>
              <a:rPr lang="en-GB" baseline="0"/>
              <a:t>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A3479A-1956-4B4D-BBD1-E5BFE24B9F94}" type="slidenum">
              <a:rPr lang="en-US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02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40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Compare with ‘money’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Flexibility (size isn’t everything)</a:t>
            </a:r>
          </a:p>
        </p:txBody>
      </p:sp>
      <p:sp>
        <p:nvSpPr>
          <p:cNvPr id="440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621BC14C-0791-3C4C-9AFF-A49B868FC1F1}" type="slidenum">
              <a:rPr lang="en-US" sz="1200" b="0">
                <a:latin typeface="Lucida Grande" charset="0"/>
              </a:rPr>
              <a:pPr/>
              <a:t>20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C5DDF335-A5CF-F344-845D-53ACE2155617}" type="slidenum">
              <a:rPr lang="en-US" sz="1200" b="0">
                <a:latin typeface="Lucida Grande" charset="0"/>
              </a:rPr>
              <a:pPr/>
              <a:t>27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Dave Hewitt</a:t>
            </a:r>
            <a:r>
              <a:rPr lang="ja-JP" altLang="en-US"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ea typeface="ＭＳ Ｐゴシック" charset="0"/>
                <a:cs typeface="ＭＳ Ｐゴシック" charset="0"/>
              </a:rPr>
              <a:t>s THOAN sequences</a:t>
            </a:r>
          </a:p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5BF71E71-56E0-6345-8068-E495BA35BD93}" type="slidenum">
              <a:rPr lang="en-US" sz="1200" b="0">
                <a:latin typeface="Lucida Grande" charset="0"/>
              </a:rPr>
              <a:pPr/>
              <a:t>28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75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Tracking Arithmetic</a:t>
            </a:r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1C1EB8BB-DDFB-804C-A923-BF92A7B445D6}" type="slidenum">
              <a:rPr lang="en-US" sz="1200" b="0">
                <a:latin typeface="Lucida Grande" charset="0"/>
              </a:rPr>
              <a:pPr/>
              <a:t>29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40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Revealing Structure by attending to relationships not calculations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Numerals as placeholders</a:t>
            </a:r>
          </a:p>
        </p:txBody>
      </p:sp>
      <p:sp>
        <p:nvSpPr>
          <p:cNvPr id="440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C3812848-402D-6442-B334-F4E2C4EDDEF1}" type="slidenum">
              <a:rPr lang="en-US" sz="1200" b="0">
                <a:latin typeface="Lucida Grande" charset="0"/>
              </a:rPr>
              <a:pPr/>
              <a:t>30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ＭＳ Ｐゴシック" charset="0"/>
                <a:cs typeface="ＭＳ Ｐゴシック" charset="0"/>
              </a:rPr>
              <a:t>Drc=6, Dr=4 Dc=3</a:t>
            </a:r>
            <a:r>
              <a:rPr lang="en-US" baseline="0">
                <a:ea typeface="ＭＳ Ｐゴシック" charset="0"/>
                <a:cs typeface="ＭＳ Ｐゴシック" charset="0"/>
              </a:rPr>
              <a:t> S=1  –&gt; numbers that are the product of two numbers, one odd, the other congruent to 1 mod 3</a:t>
            </a:r>
          </a:p>
          <a:p>
            <a:r>
              <a:rPr lang="en-US" baseline="0">
                <a:ea typeface="ＭＳ Ｐゴシック" charset="0"/>
                <a:cs typeface="ＭＳ Ｐゴシック" charset="0"/>
              </a:rPr>
              <a:t>Drc*rc+r(Dr-Drc)+c(Dc-Drc)+Drc-Dr-Dc+S</a:t>
            </a:r>
          </a:p>
          <a:p>
            <a:endParaRPr lang="en-US">
              <a:ea typeface="ＭＳ Ｐゴシック" charset="0"/>
              <a:cs typeface="ＭＳ Ｐゴシック" charset="0"/>
            </a:endParaRPr>
          </a:p>
          <a:p>
            <a:r>
              <a:rPr lang="en-US">
                <a:ea typeface="ＭＳ Ｐゴシック" charset="0"/>
                <a:cs typeface="ＭＳ Ｐゴシック" charset="0"/>
              </a:rPr>
              <a:t>Disturbance; challenge + Trust that it is not excessive</a:t>
            </a: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EC8C975-A9FD-0E46-A558-CB4188F0386C}" type="slidenum">
              <a:rPr lang="en-US" sz="1200" b="0">
                <a:latin typeface="Lucida Grande" charset="0"/>
              </a:rPr>
              <a:pPr/>
              <a:t>32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0EA7D7E1-B398-074E-AFE5-45F0FAC39F92}" type="slidenum">
              <a:rPr lang="en-US" sz="1200" b="0">
                <a:latin typeface="Lucida Grande" charset="0"/>
              </a:rPr>
              <a:pPr/>
              <a:t>36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B0BFA-57D4-EE4A-88D6-793B69B02E79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5621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93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Similar to Fizz-Buzz in the movements of attention</a:t>
            </a:r>
          </a:p>
        </p:txBody>
      </p:sp>
      <p:sp>
        <p:nvSpPr>
          <p:cNvPr id="593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F3A1C842-3C25-1D4C-B979-CEB820595E97}" type="slidenum">
              <a:rPr lang="en-US" sz="1200" b="0">
                <a:latin typeface="Lucida Grande" charset="0"/>
              </a:rPr>
              <a:pPr/>
              <a:t>7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Tangrams could help develop flexibility, but this is the’ undoing’ of a tangram ‘doing’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To count it is necessary to discern; when children count incorrectly, perhaps they are not discerning stably?</a:t>
            </a: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D1DCDF6A-2590-304C-8478-3FFE76DB61C6}" type="slidenum">
              <a:rPr lang="en-US" sz="1200" b="0">
                <a:latin typeface="Lucida Grande" charset="0"/>
              </a:rPr>
              <a:pPr/>
              <a:t>8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ea typeface="ＭＳ Ｐゴシック" charset="0"/>
              <a:cs typeface="ＭＳ Ｐゴシック" charset="0"/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214EC3F7-47A8-BF43-8B47-353ECCDDAC65}" type="slidenum">
              <a:rPr lang="en-US" sz="1200" b="0">
                <a:latin typeface="Lucida Grande" charset="0"/>
              </a:rPr>
              <a:pPr/>
              <a:t>9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5B14F08E-7E2E-6243-B554-9429E8E676AD}" type="slidenum">
              <a:rPr lang="en-US" sz="1200" b="0">
                <a:latin typeface="Lucida Grande" charset="0"/>
              </a:rPr>
              <a:pPr/>
              <a:t>10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Clapping </a:t>
            </a:r>
          </a:p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Pattern wheels</a:t>
            </a:r>
          </a:p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What happens if/when the horizontals match the verticals?.</a:t>
            </a:r>
          </a:p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88ECB9E1-FC2E-4242-A657-1B36695DA48A}" type="slidenum">
              <a:rPr lang="en-US" sz="1200" b="0">
                <a:latin typeface="Lucida Grande" charset="0"/>
              </a:rPr>
              <a:pPr/>
              <a:t>1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552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 153 – 87 = ?  Orally; visibly; 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That is arithmetic; Now let’s do some mathematics!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     Two volunteers: think of a three digit number and a two digit number.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 We’re going to subtract the smaller from the larger but before we do, lets add one to both.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      What’s the difference now?</a:t>
            </a:r>
          </a:p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Sorting and Matching tasks reveal a good deal about what learners</a:t>
            </a:r>
            <a:r>
              <a:rPr lang="en-GB" baseline="0"/>
              <a:t> are attending to.</a:t>
            </a:r>
          </a:p>
          <a:p>
            <a:r>
              <a:rPr lang="en-GB" baseline="0"/>
              <a:t>Construction tasks are even more revealing</a:t>
            </a:r>
          </a:p>
          <a:p>
            <a:r>
              <a:rPr lang="en-GB" baseline="0"/>
              <a:t>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A3479A-1956-4B4D-BBD1-E5BFE24B9F94}" type="slidenum">
              <a:rPr lang="en-US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026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Sorting and Matching tasks reveal a good deal about what learners</a:t>
            </a:r>
            <a:r>
              <a:rPr lang="en-GB" baseline="0"/>
              <a:t> are attending to.</a:t>
            </a:r>
          </a:p>
          <a:p>
            <a:r>
              <a:rPr lang="en-GB" baseline="0"/>
              <a:t>Construction tasks are even more revealing</a:t>
            </a:r>
          </a:p>
          <a:p>
            <a:r>
              <a:rPr lang="en-GB" baseline="0"/>
              <a:t>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A3479A-1956-4B4D-BBD1-E5BFE24B9F94}" type="slidenum">
              <a:rPr lang="en-US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02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612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873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47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2E515-CBB6-2C4F-887A-7A09EA7F9D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769554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68DA8-0E12-ED47-8926-B440E4C5C1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3490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274BF-54AE-164B-8414-D524EDF063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412012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42A84-A185-8041-882C-D9D79D3903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79603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9DC67-AE45-4C41-94D6-ADBBF77F23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520328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FF4F4-3F8D-E14D-9E11-5F45BADCC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6463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19735-15F9-AC47-B4EE-083A6DD5E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032494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B6F65-6902-1741-881B-9C0E273467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23545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67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halkboard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788FF-46BB-5B4E-BC73-DC20F02DC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294859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52D36-83D8-3B47-836B-E05F6AD133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19589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1F3D4-0246-E749-92B4-5B93655D8F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20491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E7867-8746-8144-9523-B84FCF18F3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619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C05CF-DEDD-4B4D-8876-53FA9600EE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1399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5F259-123C-BB43-9DE5-9E561C50F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621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A5281-4327-F541-B1C2-8D931DA46D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3146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11B40F-0C52-134B-8D44-769D5F760B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8511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A8257-0D9C-E141-B4F1-F35C800F8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1704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5DD40-A89E-494A-B48D-D8130A5704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525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40484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6FF9A-F5CF-2640-8ED6-0C87A97C6E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8158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DF5387-5F1A-DE4F-8AE9-D863905CB2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898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E049B-D17F-004B-BDD6-EE0CA39687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8189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4E6F2-BA61-0240-A78D-6D32322A6B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358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505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631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29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8202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3568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66611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-74240" y="647482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912F652-3DF6-A74F-AAEC-960906F7E917}" type="slidenum">
              <a:rPr lang="en-US" sz="16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6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3">
              <a:lumMod val="50000"/>
            </a:schemeClr>
          </a:solidFill>
          <a:effectLst/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3">
            <a:lumMod val="50000"/>
          </a:schemeClr>
        </a:buClr>
        <a:buSzPct val="75000"/>
        <a:buFont typeface="Wingdings" charset="2"/>
        <a:buChar char="v"/>
        <a:defRPr sz="2800">
          <a:solidFill>
            <a:srgbClr val="800000"/>
          </a:solidFill>
          <a:effectLst/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Tx/>
        <a:buChar char="–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400">
          <a:solidFill>
            <a:schemeClr val="tx1"/>
          </a:solidFill>
          <a:latin typeface="Times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C67256E7-EA81-5C49-87D1-40A0CE169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53B26D5F-70EC-8040-97B8-0D07D88D3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charset="0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JHMMac:Users:jhm3:Desktop:Exercise%20Cards:Fraction%20Cards%20V4.docx!OLE_LINK971" TargetMode="External"/><Relationship Id="rId5" Type="http://schemas.openxmlformats.org/officeDocument/2006/relationships/image" Target="../media/image2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JHMMac:Users:jhm3:Desktop:Exercise%20Cards:Fraction%20Cards%20V4.docx!OLE_LINK971" TargetMode="External"/><Relationship Id="rId5" Type="http://schemas.openxmlformats.org/officeDocument/2006/relationships/image" Target="../media/image21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file://localhost/Users/jhm3/Documents/Files/%20%20%20%20Current%20Activities/%20%20%20%20%20Events%202012/04.28%20MaST%20Northants/Exchanges/Exchanges.cdy" TargetMode="External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1.png"/><Relationship Id="rId5" Type="http://schemas.openxmlformats.org/officeDocument/2006/relationships/hyperlink" Target="file:///\\localhost\Users\jhm3\Documents\Files\%20%20%20%20Current%20Activities\%20%20%20%20%20Events%202013\04.20%20Mas%20Celebration%20Nene\Number%20Necklaces\Number%20Necklaces.pptx%23-1,1,PowerPoint%20Presentation" TargetMode="External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file://localhost/Users/jhm3/Documents/Files/%20%20%20%20Current%20Activities/%20%20%20%20%20Events%202013/04.20%20Mas%20Celebration%20Nene/Factor%20Wall/Factor%20Wall.cdy" TargetMode="External"/><Relationship Id="rId3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3.png"/><Relationship Id="rId5" Type="http://schemas.openxmlformats.org/officeDocument/2006/relationships/hyperlink" Target="file://localhost/Users/jhm3/Documents/Files/%20%20%20%20Current%20Activities/%20%20%20%20%20Events%202013/04.20%20Mas%20Celebration%20Nene/Pebble%20Arithmetic/Pebble%20Arith%20Film.mov" TargetMode="External"/><Relationship Id="rId1" Type="http://schemas.microsoft.com/office/2007/relationships/media" Target="../media/media2.mov"/><Relationship Id="rId2" Type="http://schemas.openxmlformats.org/officeDocument/2006/relationships/video" Target="../media/media2.mov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file://localhost/Users/jhm3/Documents/Files/%20%20%20%20Current%20Activities/%20%20%20%20%20Events%202013/04.20%20Mas%20Celebration%20Nene/Sundaram%20Full/Sundaram%20Full%20V2.html" TargetMode="External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Microsoft_Word_97_-_2004_Document1.doc"/><Relationship Id="rId5" Type="http://schemas.openxmlformats.org/officeDocument/2006/relationships/image" Target="../media/image5.emf"/><Relationship Id="rId6" Type="http://schemas.openxmlformats.org/officeDocument/2006/relationships/image" Target="../media/image7.png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oleObject" Target="../embeddings/oleObject2.bin"/><Relationship Id="rId10" Type="http://schemas.openxmlformats.org/officeDocument/2006/relationships/oleObject" Target="../embeddings/Microsoft_Word_97_-_2004_Document2.doc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1989138"/>
            <a:ext cx="7489825" cy="2133600"/>
          </a:xfrm>
        </p:spPr>
        <p:txBody>
          <a:bodyPr anchor="t"/>
          <a:lstStyle/>
          <a:p>
            <a:pPr algn="ctr"/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/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Celebrating Human Powers</a:t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and</a:t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Using Them to Think Mathematically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2797175" y="4076700"/>
            <a:ext cx="3435350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</a:pPr>
            <a:r>
              <a:rPr lang="en-US" sz="3200" b="0">
                <a:solidFill>
                  <a:srgbClr val="008000"/>
                </a:solidFill>
              </a:rPr>
              <a:t>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</a:pPr>
            <a:r>
              <a:rPr lang="en-US" sz="3200" b="0">
                <a:solidFill>
                  <a:srgbClr val="008000"/>
                </a:solidFill>
              </a:rPr>
              <a:t>MaST Celebration</a:t>
            </a:r>
            <a:br>
              <a:rPr lang="en-US" sz="3200" b="0">
                <a:solidFill>
                  <a:srgbClr val="008000"/>
                </a:solidFill>
              </a:rPr>
            </a:br>
            <a:r>
              <a:rPr lang="en-US" sz="3200" b="0">
                <a:solidFill>
                  <a:srgbClr val="008000"/>
                </a:solidFill>
              </a:rPr>
              <a:t>Northampton</a:t>
            </a:r>
            <a:endParaRPr lang="en-US" sz="3200">
              <a:solidFill>
                <a:srgbClr val="008000"/>
              </a:solidFill>
            </a:endParaRP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</a:pPr>
            <a:r>
              <a:rPr lang="en-US" sz="3200" b="0">
                <a:solidFill>
                  <a:srgbClr val="008000"/>
                </a:solidFill>
              </a:rPr>
              <a:t>April 2013</a:t>
            </a: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732600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358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attern Continuation</a:t>
            </a:r>
          </a:p>
        </p:txBody>
      </p:sp>
      <p:sp>
        <p:nvSpPr>
          <p:cNvPr id="177169" name="Rectangle 17"/>
          <p:cNvSpPr>
            <a:spLocks noChangeArrowheads="1"/>
          </p:cNvSpPr>
          <p:nvPr/>
        </p:nvSpPr>
        <p:spPr bwMode="auto">
          <a:xfrm>
            <a:off x="457200" y="5791200"/>
            <a:ext cx="838200" cy="381000"/>
          </a:xfrm>
          <a:prstGeom prst="rect">
            <a:avLst/>
          </a:prstGeom>
          <a:solidFill>
            <a:srgbClr val="8DA1FF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77170" name="Rectangle 18"/>
          <p:cNvSpPr>
            <a:spLocks noChangeArrowheads="1"/>
          </p:cNvSpPr>
          <p:nvPr/>
        </p:nvSpPr>
        <p:spPr bwMode="auto">
          <a:xfrm rot="5400000">
            <a:off x="1066800" y="5562600"/>
            <a:ext cx="838200" cy="381000"/>
          </a:xfrm>
          <a:prstGeom prst="rect">
            <a:avLst/>
          </a:prstGeom>
          <a:solidFill>
            <a:srgbClr val="8DA1FF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676400" y="5410200"/>
            <a:ext cx="838200" cy="762000"/>
            <a:chOff x="960" y="2736"/>
            <a:chExt cx="528" cy="480"/>
          </a:xfrm>
        </p:grpSpPr>
        <p:sp>
          <p:nvSpPr>
            <p:cNvPr id="177172" name="Rectangle 20"/>
            <p:cNvSpPr>
              <a:spLocks noChangeArrowheads="1"/>
            </p:cNvSpPr>
            <p:nvPr/>
          </p:nvSpPr>
          <p:spPr bwMode="auto">
            <a:xfrm>
              <a:off x="960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73" name="Rectangle 21"/>
            <p:cNvSpPr>
              <a:spLocks noChangeArrowheads="1"/>
            </p:cNvSpPr>
            <p:nvPr/>
          </p:nvSpPr>
          <p:spPr bwMode="auto">
            <a:xfrm>
              <a:off x="960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514600" y="4495800"/>
            <a:ext cx="381000" cy="1676400"/>
            <a:chOff x="2256" y="2160"/>
            <a:chExt cx="240" cy="1056"/>
          </a:xfrm>
        </p:grpSpPr>
        <p:sp>
          <p:nvSpPr>
            <p:cNvPr id="177175" name="Rectangle 23"/>
            <p:cNvSpPr>
              <a:spLocks noChangeArrowheads="1"/>
            </p:cNvSpPr>
            <p:nvPr/>
          </p:nvSpPr>
          <p:spPr bwMode="auto">
            <a:xfrm rot="5400000">
              <a:off x="2112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76" name="Rectangle 24"/>
            <p:cNvSpPr>
              <a:spLocks noChangeArrowheads="1"/>
            </p:cNvSpPr>
            <p:nvPr/>
          </p:nvSpPr>
          <p:spPr bwMode="auto">
            <a:xfrm rot="5400000">
              <a:off x="2112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895600" y="5029200"/>
            <a:ext cx="838200" cy="1143000"/>
            <a:chOff x="2496" y="2496"/>
            <a:chExt cx="528" cy="720"/>
          </a:xfrm>
        </p:grpSpPr>
        <p:sp>
          <p:nvSpPr>
            <p:cNvPr id="177178" name="Rectangle 26"/>
            <p:cNvSpPr>
              <a:spLocks noChangeArrowheads="1"/>
            </p:cNvSpPr>
            <p:nvPr/>
          </p:nvSpPr>
          <p:spPr bwMode="auto">
            <a:xfrm>
              <a:off x="2496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79" name="Rectangle 27"/>
            <p:cNvSpPr>
              <a:spLocks noChangeArrowheads="1"/>
            </p:cNvSpPr>
            <p:nvPr/>
          </p:nvSpPr>
          <p:spPr bwMode="auto">
            <a:xfrm>
              <a:off x="2496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0" name="Rectangle 28"/>
            <p:cNvSpPr>
              <a:spLocks noChangeArrowheads="1"/>
            </p:cNvSpPr>
            <p:nvPr/>
          </p:nvSpPr>
          <p:spPr bwMode="auto">
            <a:xfrm>
              <a:off x="2496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3733800" y="4495800"/>
            <a:ext cx="381000" cy="1676400"/>
            <a:chOff x="3024" y="2160"/>
            <a:chExt cx="240" cy="1056"/>
          </a:xfrm>
        </p:grpSpPr>
        <p:sp>
          <p:nvSpPr>
            <p:cNvPr id="177182" name="Rectangle 30"/>
            <p:cNvSpPr>
              <a:spLocks noChangeArrowheads="1"/>
            </p:cNvSpPr>
            <p:nvPr/>
          </p:nvSpPr>
          <p:spPr bwMode="auto">
            <a:xfrm rot="5400000">
              <a:off x="2880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3" name="Rectangle 31"/>
            <p:cNvSpPr>
              <a:spLocks noChangeArrowheads="1"/>
            </p:cNvSpPr>
            <p:nvPr/>
          </p:nvSpPr>
          <p:spPr bwMode="auto">
            <a:xfrm rot="5400000">
              <a:off x="2880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4114800" y="4648200"/>
            <a:ext cx="838200" cy="1524000"/>
            <a:chOff x="3264" y="2256"/>
            <a:chExt cx="528" cy="960"/>
          </a:xfrm>
        </p:grpSpPr>
        <p:sp>
          <p:nvSpPr>
            <p:cNvPr id="177185" name="Rectangle 33"/>
            <p:cNvSpPr>
              <a:spLocks noChangeArrowheads="1"/>
            </p:cNvSpPr>
            <p:nvPr/>
          </p:nvSpPr>
          <p:spPr bwMode="auto">
            <a:xfrm>
              <a:off x="3264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6" name="Rectangle 34"/>
            <p:cNvSpPr>
              <a:spLocks noChangeArrowheads="1"/>
            </p:cNvSpPr>
            <p:nvPr/>
          </p:nvSpPr>
          <p:spPr bwMode="auto">
            <a:xfrm>
              <a:off x="3264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7" name="Rectangle 35"/>
            <p:cNvSpPr>
              <a:spLocks noChangeArrowheads="1"/>
            </p:cNvSpPr>
            <p:nvPr/>
          </p:nvSpPr>
          <p:spPr bwMode="auto">
            <a:xfrm>
              <a:off x="3264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8" name="Rectangle 36"/>
            <p:cNvSpPr>
              <a:spLocks noChangeArrowheads="1"/>
            </p:cNvSpPr>
            <p:nvPr/>
          </p:nvSpPr>
          <p:spPr bwMode="auto">
            <a:xfrm>
              <a:off x="3264" y="225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4953000" y="3657600"/>
            <a:ext cx="381000" cy="2514600"/>
            <a:chOff x="3792" y="1632"/>
            <a:chExt cx="240" cy="1584"/>
          </a:xfrm>
        </p:grpSpPr>
        <p:sp>
          <p:nvSpPr>
            <p:cNvPr id="177190" name="Rectangle 38"/>
            <p:cNvSpPr>
              <a:spLocks noChangeArrowheads="1"/>
            </p:cNvSpPr>
            <p:nvPr/>
          </p:nvSpPr>
          <p:spPr bwMode="auto">
            <a:xfrm rot="5400000">
              <a:off x="3648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1" name="Rectangle 39"/>
            <p:cNvSpPr>
              <a:spLocks noChangeArrowheads="1"/>
            </p:cNvSpPr>
            <p:nvPr/>
          </p:nvSpPr>
          <p:spPr bwMode="auto">
            <a:xfrm rot="5400000">
              <a:off x="3648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2" name="Rectangle 40"/>
            <p:cNvSpPr>
              <a:spLocks noChangeArrowheads="1"/>
            </p:cNvSpPr>
            <p:nvPr/>
          </p:nvSpPr>
          <p:spPr bwMode="auto">
            <a:xfrm rot="5400000">
              <a:off x="3648" y="17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5334000" y="4267200"/>
            <a:ext cx="838200" cy="1905000"/>
            <a:chOff x="4032" y="2016"/>
            <a:chExt cx="528" cy="1200"/>
          </a:xfrm>
        </p:grpSpPr>
        <p:sp>
          <p:nvSpPr>
            <p:cNvPr id="177194" name="Rectangle 42"/>
            <p:cNvSpPr>
              <a:spLocks noChangeArrowheads="1"/>
            </p:cNvSpPr>
            <p:nvPr/>
          </p:nvSpPr>
          <p:spPr bwMode="auto">
            <a:xfrm>
              <a:off x="4032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5" name="Rectangle 43"/>
            <p:cNvSpPr>
              <a:spLocks noChangeArrowheads="1"/>
            </p:cNvSpPr>
            <p:nvPr/>
          </p:nvSpPr>
          <p:spPr bwMode="auto">
            <a:xfrm>
              <a:off x="4032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6" name="Rectangle 44"/>
            <p:cNvSpPr>
              <a:spLocks noChangeArrowheads="1"/>
            </p:cNvSpPr>
            <p:nvPr/>
          </p:nvSpPr>
          <p:spPr bwMode="auto">
            <a:xfrm>
              <a:off x="4032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7" name="Rectangle 45"/>
            <p:cNvSpPr>
              <a:spLocks noChangeArrowheads="1"/>
            </p:cNvSpPr>
            <p:nvPr/>
          </p:nvSpPr>
          <p:spPr bwMode="auto">
            <a:xfrm>
              <a:off x="4032" y="225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8" name="Rectangle 46"/>
            <p:cNvSpPr>
              <a:spLocks noChangeArrowheads="1"/>
            </p:cNvSpPr>
            <p:nvPr/>
          </p:nvSpPr>
          <p:spPr bwMode="auto">
            <a:xfrm>
              <a:off x="4032" y="201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6172200" y="3657600"/>
            <a:ext cx="381000" cy="2514600"/>
            <a:chOff x="4560" y="1632"/>
            <a:chExt cx="240" cy="1584"/>
          </a:xfrm>
        </p:grpSpPr>
        <p:sp>
          <p:nvSpPr>
            <p:cNvPr id="177200" name="Rectangle 48"/>
            <p:cNvSpPr>
              <a:spLocks noChangeArrowheads="1"/>
            </p:cNvSpPr>
            <p:nvPr/>
          </p:nvSpPr>
          <p:spPr bwMode="auto">
            <a:xfrm rot="5400000">
              <a:off x="4416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1" name="Rectangle 49"/>
            <p:cNvSpPr>
              <a:spLocks noChangeArrowheads="1"/>
            </p:cNvSpPr>
            <p:nvPr/>
          </p:nvSpPr>
          <p:spPr bwMode="auto">
            <a:xfrm rot="5400000">
              <a:off x="4416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2" name="Rectangle 50"/>
            <p:cNvSpPr>
              <a:spLocks noChangeArrowheads="1"/>
            </p:cNvSpPr>
            <p:nvPr/>
          </p:nvSpPr>
          <p:spPr bwMode="auto">
            <a:xfrm rot="5400000">
              <a:off x="4416" y="17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6553200" y="3886200"/>
            <a:ext cx="838200" cy="2286000"/>
            <a:chOff x="4800" y="1776"/>
            <a:chExt cx="528" cy="1440"/>
          </a:xfrm>
        </p:grpSpPr>
        <p:sp>
          <p:nvSpPr>
            <p:cNvPr id="177204" name="Rectangle 52"/>
            <p:cNvSpPr>
              <a:spLocks noChangeArrowheads="1"/>
            </p:cNvSpPr>
            <p:nvPr/>
          </p:nvSpPr>
          <p:spPr bwMode="auto">
            <a:xfrm>
              <a:off x="4800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5" name="Rectangle 53"/>
            <p:cNvSpPr>
              <a:spLocks noChangeArrowheads="1"/>
            </p:cNvSpPr>
            <p:nvPr/>
          </p:nvSpPr>
          <p:spPr bwMode="auto">
            <a:xfrm>
              <a:off x="4800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6" name="Rectangle 54"/>
            <p:cNvSpPr>
              <a:spLocks noChangeArrowheads="1"/>
            </p:cNvSpPr>
            <p:nvPr/>
          </p:nvSpPr>
          <p:spPr bwMode="auto">
            <a:xfrm>
              <a:off x="4800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7" name="Rectangle 55"/>
            <p:cNvSpPr>
              <a:spLocks noChangeArrowheads="1"/>
            </p:cNvSpPr>
            <p:nvPr/>
          </p:nvSpPr>
          <p:spPr bwMode="auto">
            <a:xfrm>
              <a:off x="4800" y="225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8" name="Rectangle 56"/>
            <p:cNvSpPr>
              <a:spLocks noChangeArrowheads="1"/>
            </p:cNvSpPr>
            <p:nvPr/>
          </p:nvSpPr>
          <p:spPr bwMode="auto">
            <a:xfrm>
              <a:off x="4800" y="201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9" name="Rectangle 57"/>
            <p:cNvSpPr>
              <a:spLocks noChangeArrowheads="1"/>
            </p:cNvSpPr>
            <p:nvPr/>
          </p:nvSpPr>
          <p:spPr bwMode="auto">
            <a:xfrm>
              <a:off x="4800" y="17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3" name="Group 72"/>
          <p:cNvGrpSpPr>
            <a:grpSpLocks/>
          </p:cNvGrpSpPr>
          <p:nvPr/>
        </p:nvGrpSpPr>
        <p:grpSpPr bwMode="auto">
          <a:xfrm>
            <a:off x="7391400" y="2819400"/>
            <a:ext cx="381000" cy="3352800"/>
            <a:chOff x="4560" y="1440"/>
            <a:chExt cx="240" cy="2112"/>
          </a:xfrm>
        </p:grpSpPr>
        <p:sp>
          <p:nvSpPr>
            <p:cNvPr id="177225" name="Rectangle 73"/>
            <p:cNvSpPr>
              <a:spLocks noChangeArrowheads="1"/>
            </p:cNvSpPr>
            <p:nvPr/>
          </p:nvSpPr>
          <p:spPr bwMode="auto">
            <a:xfrm rot="5400000">
              <a:off x="4416" y="316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26" name="Rectangle 74"/>
            <p:cNvSpPr>
              <a:spLocks noChangeArrowheads="1"/>
            </p:cNvSpPr>
            <p:nvPr/>
          </p:nvSpPr>
          <p:spPr bwMode="auto">
            <a:xfrm rot="5400000">
              <a:off x="4416" y="2640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27" name="Rectangle 75"/>
            <p:cNvSpPr>
              <a:spLocks noChangeArrowheads="1"/>
            </p:cNvSpPr>
            <p:nvPr/>
          </p:nvSpPr>
          <p:spPr bwMode="auto">
            <a:xfrm rot="5400000">
              <a:off x="4416" y="211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28" name="Rectangle 76"/>
            <p:cNvSpPr>
              <a:spLocks noChangeArrowheads="1"/>
            </p:cNvSpPr>
            <p:nvPr/>
          </p:nvSpPr>
          <p:spPr bwMode="auto">
            <a:xfrm rot="5400000">
              <a:off x="4416" y="158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4" name="Group 77"/>
          <p:cNvGrpSpPr>
            <a:grpSpLocks/>
          </p:cNvGrpSpPr>
          <p:nvPr/>
        </p:nvGrpSpPr>
        <p:grpSpPr bwMode="auto">
          <a:xfrm>
            <a:off x="7772400" y="3506788"/>
            <a:ext cx="838200" cy="2665412"/>
            <a:chOff x="4800" y="2209"/>
            <a:chExt cx="528" cy="1679"/>
          </a:xfrm>
        </p:grpSpPr>
        <p:sp>
          <p:nvSpPr>
            <p:cNvPr id="177230" name="Rectangle 78"/>
            <p:cNvSpPr>
              <a:spLocks noChangeArrowheads="1"/>
            </p:cNvSpPr>
            <p:nvPr/>
          </p:nvSpPr>
          <p:spPr bwMode="auto">
            <a:xfrm>
              <a:off x="4800" y="364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1" name="Rectangle 79"/>
            <p:cNvSpPr>
              <a:spLocks noChangeArrowheads="1"/>
            </p:cNvSpPr>
            <p:nvPr/>
          </p:nvSpPr>
          <p:spPr bwMode="auto">
            <a:xfrm>
              <a:off x="4800" y="340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2" name="Rectangle 80"/>
            <p:cNvSpPr>
              <a:spLocks noChangeArrowheads="1"/>
            </p:cNvSpPr>
            <p:nvPr/>
          </p:nvSpPr>
          <p:spPr bwMode="auto">
            <a:xfrm>
              <a:off x="4800" y="316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3" name="Rectangle 81"/>
            <p:cNvSpPr>
              <a:spLocks noChangeArrowheads="1"/>
            </p:cNvSpPr>
            <p:nvPr/>
          </p:nvSpPr>
          <p:spPr bwMode="auto">
            <a:xfrm>
              <a:off x="4800" y="292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4" name="Rectangle 82"/>
            <p:cNvSpPr>
              <a:spLocks noChangeArrowheads="1"/>
            </p:cNvSpPr>
            <p:nvPr/>
          </p:nvSpPr>
          <p:spPr bwMode="auto">
            <a:xfrm>
              <a:off x="4800" y="2689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5" name="Rectangle 83"/>
            <p:cNvSpPr>
              <a:spLocks noChangeArrowheads="1"/>
            </p:cNvSpPr>
            <p:nvPr/>
          </p:nvSpPr>
          <p:spPr bwMode="auto">
            <a:xfrm>
              <a:off x="4800" y="2449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6" name="Rectangle 84"/>
            <p:cNvSpPr>
              <a:spLocks noChangeArrowheads="1"/>
            </p:cNvSpPr>
            <p:nvPr/>
          </p:nvSpPr>
          <p:spPr bwMode="auto">
            <a:xfrm>
              <a:off x="4800" y="2209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5" name="Group 85"/>
          <p:cNvGrpSpPr>
            <a:grpSpLocks/>
          </p:cNvGrpSpPr>
          <p:nvPr/>
        </p:nvGrpSpPr>
        <p:grpSpPr bwMode="auto">
          <a:xfrm>
            <a:off x="8610600" y="2819400"/>
            <a:ext cx="381000" cy="3352800"/>
            <a:chOff x="4560" y="1440"/>
            <a:chExt cx="240" cy="2112"/>
          </a:xfrm>
        </p:grpSpPr>
        <p:sp>
          <p:nvSpPr>
            <p:cNvPr id="177238" name="Rectangle 86"/>
            <p:cNvSpPr>
              <a:spLocks noChangeArrowheads="1"/>
            </p:cNvSpPr>
            <p:nvPr/>
          </p:nvSpPr>
          <p:spPr bwMode="auto">
            <a:xfrm rot="5400000">
              <a:off x="4416" y="316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9" name="Rectangle 87"/>
            <p:cNvSpPr>
              <a:spLocks noChangeArrowheads="1"/>
            </p:cNvSpPr>
            <p:nvPr/>
          </p:nvSpPr>
          <p:spPr bwMode="auto">
            <a:xfrm rot="5400000">
              <a:off x="4416" y="2640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40" name="Rectangle 88"/>
            <p:cNvSpPr>
              <a:spLocks noChangeArrowheads="1"/>
            </p:cNvSpPr>
            <p:nvPr/>
          </p:nvSpPr>
          <p:spPr bwMode="auto">
            <a:xfrm rot="5400000">
              <a:off x="4416" y="211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41" name="Rectangle 89"/>
            <p:cNvSpPr>
              <a:spLocks noChangeArrowheads="1"/>
            </p:cNvSpPr>
            <p:nvPr/>
          </p:nvSpPr>
          <p:spPr bwMode="auto">
            <a:xfrm rot="5400000">
              <a:off x="4416" y="158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77242" name="Rectangle 90"/>
          <p:cNvSpPr>
            <a:spLocks noChangeArrowheads="1"/>
          </p:cNvSpPr>
          <p:nvPr/>
        </p:nvSpPr>
        <p:spPr bwMode="auto">
          <a:xfrm rot="5400000">
            <a:off x="-152400" y="5562600"/>
            <a:ext cx="838200" cy="381000"/>
          </a:xfrm>
          <a:prstGeom prst="rect">
            <a:avLst/>
          </a:prstGeom>
          <a:solidFill>
            <a:srgbClr val="8DA1FF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2375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9" grpId="0" animBg="1"/>
      <p:bldP spid="177170" grpId="0" animBg="1"/>
      <p:bldP spid="1772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Chalkboard" charset="0"/>
                <a:ea typeface="ＭＳ Ｐゴシック" charset="0"/>
                <a:cs typeface="ＭＳ Ｐゴシック" charset="0"/>
              </a:rPr>
              <a:t>s The Difference?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2743200"/>
            <a:ext cx="8686800" cy="3962400"/>
            <a:chOff x="192" y="1728"/>
            <a:chExt cx="5472" cy="2496"/>
          </a:xfrm>
        </p:grpSpPr>
        <p:sp>
          <p:nvSpPr>
            <p:cNvPr id="54284" name="AutoShape 4"/>
            <p:cNvSpPr>
              <a:spLocks noChangeArrowheads="1"/>
            </p:cNvSpPr>
            <p:nvPr/>
          </p:nvSpPr>
          <p:spPr bwMode="auto">
            <a:xfrm>
              <a:off x="192" y="1728"/>
              <a:ext cx="3792" cy="1824"/>
            </a:xfrm>
            <a:prstGeom prst="doubleWave">
              <a:avLst>
                <a:gd name="adj1" fmla="val 6500"/>
                <a:gd name="adj2" fmla="val 0"/>
              </a:avLst>
            </a:prstGeom>
            <a:solidFill>
              <a:srgbClr val="B1CEFA"/>
            </a:solidFill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 b="0">
                <a:solidFill>
                  <a:srgbClr val="732600"/>
                </a:solidFill>
              </a:endParaRPr>
            </a:p>
          </p:txBody>
        </p:sp>
        <p:sp>
          <p:nvSpPr>
            <p:cNvPr id="54285" name="AutoShape 5"/>
            <p:cNvSpPr>
              <a:spLocks noChangeArrowheads="1"/>
            </p:cNvSpPr>
            <p:nvPr/>
          </p:nvSpPr>
          <p:spPr bwMode="auto">
            <a:xfrm>
              <a:off x="4080" y="3600"/>
              <a:ext cx="1584" cy="624"/>
            </a:xfrm>
            <a:prstGeom prst="wedgeRoundRectCallout">
              <a:avLst>
                <a:gd name="adj1" fmla="val -91287"/>
                <a:gd name="adj2" fmla="val -85255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b="0">
                  <a:solidFill>
                    <a:srgbClr val="800000"/>
                  </a:solidFill>
                </a:rPr>
                <a:t>What could </a:t>
              </a:r>
              <a:br>
                <a:rPr lang="en-US" b="0">
                  <a:solidFill>
                    <a:srgbClr val="800000"/>
                  </a:solidFill>
                </a:rPr>
              </a:br>
              <a:r>
                <a:rPr lang="en-US" b="0">
                  <a:solidFill>
                    <a:srgbClr val="800000"/>
                  </a:solidFill>
                </a:rPr>
                <a:t>be varied?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743200" y="1905000"/>
            <a:ext cx="2667000" cy="641350"/>
            <a:chOff x="1728" y="1584"/>
            <a:chExt cx="1680" cy="404"/>
          </a:xfrm>
        </p:grpSpPr>
        <p:sp>
          <p:nvSpPr>
            <p:cNvPr id="54280" name="AutoShape 7"/>
            <p:cNvSpPr>
              <a:spLocks noChangeArrowheads="1"/>
            </p:cNvSpPr>
            <p:nvPr/>
          </p:nvSpPr>
          <p:spPr bwMode="auto">
            <a:xfrm>
              <a:off x="1728" y="1680"/>
              <a:ext cx="528" cy="220"/>
            </a:xfrm>
            <a:prstGeom prst="wedgeEllipseCallout">
              <a:avLst>
                <a:gd name="adj1" fmla="val -57199"/>
                <a:gd name="adj2" fmla="val 104093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>
                <a:latin typeface="Lucida Grande" charset="0"/>
              </a:endParaRPr>
            </a:p>
          </p:txBody>
        </p:sp>
        <p:sp>
          <p:nvSpPr>
            <p:cNvPr id="54281" name="AutoShape 8"/>
            <p:cNvSpPr>
              <a:spLocks noChangeArrowheads="1"/>
            </p:cNvSpPr>
            <p:nvPr/>
          </p:nvSpPr>
          <p:spPr bwMode="auto">
            <a:xfrm>
              <a:off x="2640" y="1680"/>
              <a:ext cx="432" cy="268"/>
            </a:xfrm>
            <a:prstGeom prst="cloudCallout">
              <a:avLst>
                <a:gd name="adj1" fmla="val -75694"/>
                <a:gd name="adj2" fmla="val 79477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>
                <a:latin typeface="Lucida Grande" charset="0"/>
              </a:endParaRPr>
            </a:p>
          </p:txBody>
        </p:sp>
        <p:sp>
          <p:nvSpPr>
            <p:cNvPr id="54282" name="Text Box 9"/>
            <p:cNvSpPr txBox="1">
              <a:spLocks noChangeArrowheads="1"/>
            </p:cNvSpPr>
            <p:nvPr/>
          </p:nvSpPr>
          <p:spPr bwMode="auto">
            <a:xfrm>
              <a:off x="2352" y="1584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3600" b="0">
                  <a:solidFill>
                    <a:srgbClr val="732600"/>
                  </a:solidFill>
                  <a:latin typeface="Lucida Grande" charset="0"/>
                </a:rPr>
                <a:t>–</a:t>
              </a:r>
            </a:p>
          </p:txBody>
        </p:sp>
        <p:sp>
          <p:nvSpPr>
            <p:cNvPr id="54283" name="Text Box 10"/>
            <p:cNvSpPr txBox="1">
              <a:spLocks noChangeArrowheads="1"/>
            </p:cNvSpPr>
            <p:nvPr/>
          </p:nvSpPr>
          <p:spPr bwMode="auto">
            <a:xfrm>
              <a:off x="3063" y="1584"/>
              <a:ext cx="34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GB" sz="3600" b="0">
                  <a:solidFill>
                    <a:srgbClr val="732600"/>
                  </a:solidFill>
                  <a:latin typeface="Lucida Grande" charset="0"/>
                </a:rPr>
                <a:t>=</a:t>
              </a:r>
            </a:p>
          </p:txBody>
        </p:sp>
      </p:grp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533400" y="30480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GB" b="0">
                <a:solidFill>
                  <a:srgbClr val="732600"/>
                </a:solidFill>
              </a:rPr>
              <a:t>First, add one to each</a:t>
            </a:r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533400" y="3886200"/>
            <a:ext cx="5715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GB" b="0">
                <a:solidFill>
                  <a:srgbClr val="732600"/>
                </a:solidFill>
              </a:rPr>
              <a:t>First, </a:t>
            </a:r>
            <a:br>
              <a:rPr lang="en-GB" b="0">
                <a:solidFill>
                  <a:srgbClr val="732600"/>
                </a:solidFill>
              </a:rPr>
            </a:br>
            <a:r>
              <a:rPr lang="en-GB" b="0">
                <a:solidFill>
                  <a:srgbClr val="732600"/>
                </a:solidFill>
              </a:rPr>
              <a:t>add one to the larger and subtract one from the smaller</a:t>
            </a:r>
          </a:p>
        </p:txBody>
      </p:sp>
      <p:sp>
        <p:nvSpPr>
          <p:cNvPr id="112653" name="AutoShape 13"/>
          <p:cNvSpPr>
            <a:spLocks noChangeArrowheads="1"/>
          </p:cNvSpPr>
          <p:nvPr/>
        </p:nvSpPr>
        <p:spPr bwMode="auto">
          <a:xfrm>
            <a:off x="6227763" y="3068638"/>
            <a:ext cx="2763837" cy="1350962"/>
          </a:xfrm>
          <a:prstGeom prst="wedgeRoundRectCallout">
            <a:avLst>
              <a:gd name="adj1" fmla="val -90259"/>
              <a:gd name="adj2" fmla="val -25111"/>
              <a:gd name="adj3" fmla="val 1666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sz="2400" b="0">
                <a:solidFill>
                  <a:srgbClr val="800000"/>
                </a:solidFill>
              </a:rPr>
              <a:t>What then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would be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difference?</a:t>
            </a:r>
          </a:p>
        </p:txBody>
      </p:sp>
      <p:sp>
        <p:nvSpPr>
          <p:cNvPr id="112654" name="AutoShape 14"/>
          <p:cNvSpPr>
            <a:spLocks noChangeArrowheads="1"/>
          </p:cNvSpPr>
          <p:nvPr/>
        </p:nvSpPr>
        <p:spPr bwMode="auto">
          <a:xfrm>
            <a:off x="6227763" y="3068638"/>
            <a:ext cx="2763837" cy="1350962"/>
          </a:xfrm>
          <a:prstGeom prst="wedgeRoundRectCallout">
            <a:avLst>
              <a:gd name="adj1" fmla="val -71301"/>
              <a:gd name="adj2" fmla="val 49671"/>
              <a:gd name="adj3" fmla="val 1666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What then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would be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difference?</a:t>
            </a:r>
          </a:p>
        </p:txBody>
      </p:sp>
    </p:spTree>
    <p:extLst>
      <p:ext uri="{BB962C8B-B14F-4D97-AF65-F5344CB8AC3E}">
        <p14:creationId xmlns:p14="http://schemas.microsoft.com/office/powerpoint/2010/main" val="35808020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1" grpId="0"/>
      <p:bldP spid="112651" grpId="1"/>
      <p:bldP spid="112651" grpId="2"/>
      <p:bldP spid="112652" grpId="0"/>
      <p:bldP spid="112653" grpId="0" animBg="1"/>
      <p:bldP spid="112653" grpId="1" animBg="1"/>
      <p:bldP spid="112654" grpId="0" animBg="1"/>
      <p:bldP spid="11265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Don’t be So Negative!</a:t>
            </a:r>
          </a:p>
        </p:txBody>
      </p:sp>
      <p:sp>
        <p:nvSpPr>
          <p:cNvPr id="34818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1728787"/>
          </a:xfrm>
        </p:spPr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The driver did not deny that he refrained from avoiding the prevention of the failure to miss flattening the badger”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as the badger flattened or not?</a:t>
            </a:r>
          </a:p>
        </p:txBody>
      </p:sp>
      <p:sp>
        <p:nvSpPr>
          <p:cNvPr id="34819" name="TextBox 3"/>
          <p:cNvSpPr txBox="1">
            <a:spLocks noChangeArrowheads="1"/>
          </p:cNvSpPr>
          <p:nvPr/>
        </p:nvSpPr>
        <p:spPr bwMode="auto">
          <a:xfrm>
            <a:off x="1268413" y="6424613"/>
            <a:ext cx="7850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2000" b="0">
                <a:solidFill>
                  <a:srgbClr val="00002A"/>
                </a:solidFill>
              </a:rPr>
              <a:t>Ilam Samson DeMathtifying Demystifying Maths p98 (Tarquin)</a:t>
            </a:r>
          </a:p>
        </p:txBody>
      </p:sp>
      <p:sp>
        <p:nvSpPr>
          <p:cNvPr id="34820" name="Content Placeholder 2"/>
          <p:cNvSpPr txBox="1">
            <a:spLocks/>
          </p:cNvSpPr>
          <p:nvPr/>
        </p:nvSpPr>
        <p:spPr bwMode="auto">
          <a:xfrm>
            <a:off x="0" y="3357563"/>
            <a:ext cx="529272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The driver did not deny </a:t>
            </a:r>
          </a:p>
          <a:p>
            <a:pPr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>
                <a:solidFill>
                  <a:srgbClr val="800000"/>
                </a:solidFill>
              </a:rPr>
              <a:t>that he refrained from avoiding </a:t>
            </a:r>
          </a:p>
          <a:p>
            <a:pPr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>
                <a:solidFill>
                  <a:srgbClr val="800000"/>
                </a:solidFill>
              </a:rPr>
              <a:t>the prevention of the failure </a:t>
            </a:r>
          </a:p>
          <a:p>
            <a:pPr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>
                <a:solidFill>
                  <a:srgbClr val="800000"/>
                </a:solidFill>
              </a:rPr>
              <a:t>to miss flattening the badger</a:t>
            </a:r>
          </a:p>
        </p:txBody>
      </p:sp>
      <p:sp>
        <p:nvSpPr>
          <p:cNvPr id="34821" name="Content Placeholder 2"/>
          <p:cNvSpPr txBox="1">
            <a:spLocks/>
          </p:cNvSpPr>
          <p:nvPr/>
        </p:nvSpPr>
        <p:spPr bwMode="auto">
          <a:xfrm>
            <a:off x="5580112" y="3357563"/>
            <a:ext cx="3563888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>
                <a:solidFill>
                  <a:srgbClr val="800000"/>
                </a:solidFill>
              </a:rPr>
              <a:t>it happened:</a:t>
            </a:r>
          </a:p>
          <a:p>
            <a:pPr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>
                <a:solidFill>
                  <a:srgbClr val="800000"/>
                </a:solidFill>
              </a:rPr>
              <a:t>it happened;</a:t>
            </a:r>
          </a:p>
          <a:p>
            <a:pPr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>
                <a:solidFill>
                  <a:srgbClr val="800000"/>
                </a:solidFill>
              </a:rPr>
              <a:t>it happened;</a:t>
            </a:r>
          </a:p>
          <a:p>
            <a:pPr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>
                <a:solidFill>
                  <a:srgbClr val="800000"/>
                </a:solidFill>
              </a:rPr>
              <a:t>the badger was safe!</a:t>
            </a:r>
          </a:p>
        </p:txBody>
      </p:sp>
      <p:sp>
        <p:nvSpPr>
          <p:cNvPr id="34822" name="TextBox 6"/>
          <p:cNvSpPr txBox="1">
            <a:spLocks noChangeArrowheads="1"/>
          </p:cNvSpPr>
          <p:nvPr/>
        </p:nvSpPr>
        <p:spPr bwMode="auto">
          <a:xfrm>
            <a:off x="2987675" y="5661025"/>
            <a:ext cx="3600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1" hangingPunct="1"/>
            <a:r>
              <a:rPr lang="en-GB" b="0">
                <a:solidFill>
                  <a:srgbClr val="00002A"/>
                </a:solidFill>
              </a:rPr>
              <a:t>Make up your own!</a:t>
            </a:r>
          </a:p>
        </p:txBody>
      </p:sp>
    </p:spTree>
    <p:extLst>
      <p:ext uri="{BB962C8B-B14F-4D97-AF65-F5344CB8AC3E}">
        <p14:creationId xmlns:p14="http://schemas.microsoft.com/office/powerpoint/2010/main" val="3702882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  <p:bldP spid="34820" grpId="0"/>
      <p:bldP spid="34821" grpId="0"/>
      <p:bldP spid="348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aise your hand up when you can see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916113"/>
            <a:ext cx="8064500" cy="273685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3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5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other fractional actions can you see?</a:t>
            </a:r>
          </a:p>
        </p:txBody>
      </p:sp>
      <p:grpSp>
        <p:nvGrpSpPr>
          <p:cNvPr id="47107" name="Group 41"/>
          <p:cNvGrpSpPr>
            <a:grpSpLocks/>
          </p:cNvGrpSpPr>
          <p:nvPr/>
        </p:nvGrpSpPr>
        <p:grpSpPr bwMode="auto">
          <a:xfrm>
            <a:off x="2700338" y="1052513"/>
            <a:ext cx="2667000" cy="533400"/>
            <a:chOff x="1536" y="3312"/>
            <a:chExt cx="1680" cy="336"/>
          </a:xfrm>
        </p:grpSpPr>
        <p:sp>
          <p:nvSpPr>
            <p:cNvPr id="5" name="Rectangle 36"/>
            <p:cNvSpPr>
              <a:spLocks noChangeArrowheads="1"/>
            </p:cNvSpPr>
            <p:nvPr/>
          </p:nvSpPr>
          <p:spPr bwMode="auto">
            <a:xfrm>
              <a:off x="1536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1872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2208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2544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40"/>
            <p:cNvSpPr>
              <a:spLocks noChangeArrowheads="1"/>
            </p:cNvSpPr>
            <p:nvPr/>
          </p:nvSpPr>
          <p:spPr bwMode="auto">
            <a:xfrm>
              <a:off x="2880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6111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epping Stones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5364088" y="692696"/>
            <a:ext cx="2520280" cy="2016224"/>
            <a:chOff x="1968" y="1488"/>
            <a:chExt cx="1920" cy="1536"/>
          </a:xfrm>
        </p:grpSpPr>
        <p:sp>
          <p:nvSpPr>
            <p:cNvPr id="5" name="Rectangle 46"/>
            <p:cNvSpPr>
              <a:spLocks noChangeArrowheads="1"/>
            </p:cNvSpPr>
            <p:nvPr/>
          </p:nvSpPr>
          <p:spPr bwMode="auto">
            <a:xfrm>
              <a:off x="1968" y="1488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47"/>
            <p:cNvSpPr>
              <a:spLocks noChangeArrowheads="1"/>
            </p:cNvSpPr>
            <p:nvPr/>
          </p:nvSpPr>
          <p:spPr bwMode="auto">
            <a:xfrm>
              <a:off x="2352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2736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49"/>
            <p:cNvSpPr>
              <a:spLocks noChangeArrowheads="1"/>
            </p:cNvSpPr>
            <p:nvPr/>
          </p:nvSpPr>
          <p:spPr bwMode="auto">
            <a:xfrm>
              <a:off x="3120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50"/>
            <p:cNvSpPr>
              <a:spLocks noChangeArrowheads="1"/>
            </p:cNvSpPr>
            <p:nvPr/>
          </p:nvSpPr>
          <p:spPr bwMode="auto">
            <a:xfrm>
              <a:off x="1968" y="1872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0" name="Rectangle 51"/>
            <p:cNvSpPr>
              <a:spLocks noChangeArrowheads="1"/>
            </p:cNvSpPr>
            <p:nvPr/>
          </p:nvSpPr>
          <p:spPr bwMode="auto">
            <a:xfrm>
              <a:off x="2352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1" name="Rectangle 52"/>
            <p:cNvSpPr>
              <a:spLocks noChangeArrowheads="1"/>
            </p:cNvSpPr>
            <p:nvPr/>
          </p:nvSpPr>
          <p:spPr bwMode="auto">
            <a:xfrm>
              <a:off x="2736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2" name="Rectangle 53"/>
            <p:cNvSpPr>
              <a:spLocks noChangeArrowheads="1"/>
            </p:cNvSpPr>
            <p:nvPr/>
          </p:nvSpPr>
          <p:spPr bwMode="auto">
            <a:xfrm>
              <a:off x="3120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3" name="Rectangle 54"/>
            <p:cNvSpPr>
              <a:spLocks noChangeArrowheads="1"/>
            </p:cNvSpPr>
            <p:nvPr/>
          </p:nvSpPr>
          <p:spPr bwMode="auto">
            <a:xfrm>
              <a:off x="1968" y="2256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4" name="Rectangle 55"/>
            <p:cNvSpPr>
              <a:spLocks noChangeArrowheads="1"/>
            </p:cNvSpPr>
            <p:nvPr/>
          </p:nvSpPr>
          <p:spPr bwMode="auto">
            <a:xfrm>
              <a:off x="2352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5" name="Rectangle 56"/>
            <p:cNvSpPr>
              <a:spLocks noChangeArrowheads="1"/>
            </p:cNvSpPr>
            <p:nvPr/>
          </p:nvSpPr>
          <p:spPr bwMode="auto">
            <a:xfrm>
              <a:off x="2736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6" name="Rectangle 57"/>
            <p:cNvSpPr>
              <a:spLocks noChangeArrowheads="1"/>
            </p:cNvSpPr>
            <p:nvPr/>
          </p:nvSpPr>
          <p:spPr bwMode="auto">
            <a:xfrm>
              <a:off x="3120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" name="Rectangle 58"/>
            <p:cNvSpPr>
              <a:spLocks noChangeArrowheads="1"/>
            </p:cNvSpPr>
            <p:nvPr/>
          </p:nvSpPr>
          <p:spPr bwMode="auto">
            <a:xfrm>
              <a:off x="1968" y="2640"/>
              <a:ext cx="384" cy="384"/>
            </a:xfrm>
            <a:prstGeom prst="rect">
              <a:avLst/>
            </a:prstGeom>
            <a:solidFill>
              <a:srgbClr val="80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" name="Rectangle 59"/>
            <p:cNvSpPr>
              <a:spLocks noChangeArrowheads="1"/>
            </p:cNvSpPr>
            <p:nvPr/>
          </p:nvSpPr>
          <p:spPr bwMode="auto">
            <a:xfrm>
              <a:off x="2352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9" name="Rectangle 60"/>
            <p:cNvSpPr>
              <a:spLocks noChangeArrowheads="1"/>
            </p:cNvSpPr>
            <p:nvPr/>
          </p:nvSpPr>
          <p:spPr bwMode="auto">
            <a:xfrm>
              <a:off x="2736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3120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1" name="Rectangle 62"/>
            <p:cNvSpPr>
              <a:spLocks noChangeArrowheads="1"/>
            </p:cNvSpPr>
            <p:nvPr/>
          </p:nvSpPr>
          <p:spPr bwMode="auto">
            <a:xfrm>
              <a:off x="3504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2" name="Rectangle 63"/>
            <p:cNvSpPr>
              <a:spLocks noChangeArrowheads="1"/>
            </p:cNvSpPr>
            <p:nvPr/>
          </p:nvSpPr>
          <p:spPr bwMode="auto">
            <a:xfrm>
              <a:off x="3504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3" name="Rectangle 64"/>
            <p:cNvSpPr>
              <a:spLocks noChangeArrowheads="1"/>
            </p:cNvSpPr>
            <p:nvPr/>
          </p:nvSpPr>
          <p:spPr bwMode="auto">
            <a:xfrm>
              <a:off x="3504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" name="Rectangle 65"/>
            <p:cNvSpPr>
              <a:spLocks noChangeArrowheads="1"/>
            </p:cNvSpPr>
            <p:nvPr/>
          </p:nvSpPr>
          <p:spPr bwMode="auto">
            <a:xfrm>
              <a:off x="3504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51520" y="1124744"/>
            <a:ext cx="5019323" cy="1200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0" hangingPunct="0">
              <a:defRPr/>
            </a:pPr>
            <a:r>
              <a:rPr lang="en-GB" sz="2400" b="0">
                <a:solidFill>
                  <a:srgbClr val="008000"/>
                </a:solidFill>
              </a:rPr>
              <a:t>Raise your hand when you can see</a:t>
            </a:r>
          </a:p>
          <a:p>
            <a:pPr algn="ctr" eaLnBrk="0" hangingPunct="0">
              <a:defRPr/>
            </a:pPr>
            <a:r>
              <a:rPr lang="en-GB" sz="2400" b="0">
                <a:solidFill>
                  <a:srgbClr val="008000"/>
                </a:solidFill>
              </a:rPr>
              <a:t>something that is 1/4 – 1/5</a:t>
            </a:r>
            <a:br>
              <a:rPr lang="en-GB" sz="2400" b="0">
                <a:solidFill>
                  <a:srgbClr val="008000"/>
                </a:solidFill>
              </a:rPr>
            </a:br>
            <a:r>
              <a:rPr lang="en-GB" sz="2400" b="0">
                <a:solidFill>
                  <a:srgbClr val="008000"/>
                </a:solidFill>
              </a:rPr>
              <a:t>of something else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611560" y="3068960"/>
            <a:ext cx="3537202" cy="3321080"/>
            <a:chOff x="611560" y="3068960"/>
            <a:chExt cx="3537202" cy="3321080"/>
          </a:xfrm>
        </p:grpSpPr>
        <p:sp>
          <p:nvSpPr>
            <p:cNvPr id="27" name="Rectangle 46"/>
            <p:cNvSpPr>
              <a:spLocks noChangeArrowheads="1"/>
            </p:cNvSpPr>
            <p:nvPr/>
          </p:nvSpPr>
          <p:spPr bwMode="auto">
            <a:xfrm>
              <a:off x="1700490" y="3140968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" name="Rectangle 47"/>
            <p:cNvSpPr>
              <a:spLocks noChangeArrowheads="1"/>
            </p:cNvSpPr>
            <p:nvPr/>
          </p:nvSpPr>
          <p:spPr bwMode="auto">
            <a:xfrm>
              <a:off x="2078532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" name="Rectangle 48"/>
            <p:cNvSpPr>
              <a:spLocks noChangeArrowheads="1"/>
            </p:cNvSpPr>
            <p:nvPr/>
          </p:nvSpPr>
          <p:spPr bwMode="auto">
            <a:xfrm>
              <a:off x="3014636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0" name="Rectangle 49"/>
            <p:cNvSpPr>
              <a:spLocks noChangeArrowheads="1"/>
            </p:cNvSpPr>
            <p:nvPr/>
          </p:nvSpPr>
          <p:spPr bwMode="auto">
            <a:xfrm>
              <a:off x="3392678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1" name="Rectangle 50"/>
            <p:cNvSpPr>
              <a:spLocks noChangeArrowheads="1"/>
            </p:cNvSpPr>
            <p:nvPr/>
          </p:nvSpPr>
          <p:spPr bwMode="auto">
            <a:xfrm>
              <a:off x="1700490" y="3519010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2" name="Rectangle 51"/>
            <p:cNvSpPr>
              <a:spLocks noChangeArrowheads="1"/>
            </p:cNvSpPr>
            <p:nvPr/>
          </p:nvSpPr>
          <p:spPr bwMode="auto">
            <a:xfrm>
              <a:off x="2078532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3" name="Rectangle 52"/>
            <p:cNvSpPr>
              <a:spLocks noChangeArrowheads="1"/>
            </p:cNvSpPr>
            <p:nvPr/>
          </p:nvSpPr>
          <p:spPr bwMode="auto">
            <a:xfrm>
              <a:off x="3014636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4" name="Rectangle 53"/>
            <p:cNvSpPr>
              <a:spLocks noChangeArrowheads="1"/>
            </p:cNvSpPr>
            <p:nvPr/>
          </p:nvSpPr>
          <p:spPr bwMode="auto">
            <a:xfrm>
              <a:off x="3392678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00490" y="4473116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6" name="Rectangle 55"/>
            <p:cNvSpPr>
              <a:spLocks noChangeArrowheads="1"/>
            </p:cNvSpPr>
            <p:nvPr/>
          </p:nvSpPr>
          <p:spPr bwMode="auto">
            <a:xfrm>
              <a:off x="2078532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7" name="Rectangle 56"/>
            <p:cNvSpPr>
              <a:spLocks noChangeArrowheads="1"/>
            </p:cNvSpPr>
            <p:nvPr/>
          </p:nvSpPr>
          <p:spPr bwMode="auto">
            <a:xfrm>
              <a:off x="3014636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8" name="Rectangle 57"/>
            <p:cNvSpPr>
              <a:spLocks noChangeArrowheads="1"/>
            </p:cNvSpPr>
            <p:nvPr/>
          </p:nvSpPr>
          <p:spPr bwMode="auto">
            <a:xfrm>
              <a:off x="3392678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9" name="Rectangle 58"/>
            <p:cNvSpPr>
              <a:spLocks noChangeArrowheads="1"/>
            </p:cNvSpPr>
            <p:nvPr/>
          </p:nvSpPr>
          <p:spPr bwMode="auto">
            <a:xfrm>
              <a:off x="1700490" y="4851158"/>
              <a:ext cx="378042" cy="378042"/>
            </a:xfrm>
            <a:prstGeom prst="rect">
              <a:avLst/>
            </a:prstGeom>
            <a:solidFill>
              <a:srgbClr val="80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0" name="Rectangle 59"/>
            <p:cNvSpPr>
              <a:spLocks noChangeArrowheads="1"/>
            </p:cNvSpPr>
            <p:nvPr/>
          </p:nvSpPr>
          <p:spPr bwMode="auto">
            <a:xfrm>
              <a:off x="2078532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1" name="Rectangle 60"/>
            <p:cNvSpPr>
              <a:spLocks noChangeArrowheads="1"/>
            </p:cNvSpPr>
            <p:nvPr/>
          </p:nvSpPr>
          <p:spPr bwMode="auto">
            <a:xfrm>
              <a:off x="3014636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2" name="Rectangle 61"/>
            <p:cNvSpPr>
              <a:spLocks noChangeArrowheads="1"/>
            </p:cNvSpPr>
            <p:nvPr/>
          </p:nvSpPr>
          <p:spPr bwMode="auto">
            <a:xfrm>
              <a:off x="3392678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3" name="Rectangle 62"/>
            <p:cNvSpPr>
              <a:spLocks noChangeArrowheads="1"/>
            </p:cNvSpPr>
            <p:nvPr/>
          </p:nvSpPr>
          <p:spPr bwMode="auto">
            <a:xfrm>
              <a:off x="3770720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4" name="Rectangle 63"/>
            <p:cNvSpPr>
              <a:spLocks noChangeArrowheads="1"/>
            </p:cNvSpPr>
            <p:nvPr/>
          </p:nvSpPr>
          <p:spPr bwMode="auto">
            <a:xfrm>
              <a:off x="3770720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5" name="Rectangle 64"/>
            <p:cNvSpPr>
              <a:spLocks noChangeArrowheads="1"/>
            </p:cNvSpPr>
            <p:nvPr/>
          </p:nvSpPr>
          <p:spPr bwMode="auto">
            <a:xfrm>
              <a:off x="3770720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6" name="Rectangle 65"/>
            <p:cNvSpPr>
              <a:spLocks noChangeArrowheads="1"/>
            </p:cNvSpPr>
            <p:nvPr/>
          </p:nvSpPr>
          <p:spPr bwMode="auto">
            <a:xfrm>
              <a:off x="3770720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92578" y="4581128"/>
              <a:ext cx="493914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628482" y="3717032"/>
              <a:ext cx="493914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11560" y="3780328"/>
              <a:ext cx="44085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50" name="Left Brace 49"/>
            <p:cNvSpPr/>
            <p:nvPr/>
          </p:nvSpPr>
          <p:spPr bwMode="auto">
            <a:xfrm>
              <a:off x="1124426" y="3068960"/>
              <a:ext cx="432048" cy="2232248"/>
            </a:xfrm>
            <a:prstGeom prst="leftBrace">
              <a:avLst>
                <a:gd name="adj1" fmla="val 40824"/>
                <a:gd name="adj2" fmla="val 50000"/>
              </a:avLst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Left Brace 50"/>
            <p:cNvSpPr/>
            <p:nvPr/>
          </p:nvSpPr>
          <p:spPr bwMode="auto">
            <a:xfrm rot="16200000">
              <a:off x="2672598" y="4329100"/>
              <a:ext cx="432048" cy="2520280"/>
            </a:xfrm>
            <a:prstGeom prst="leftBrace">
              <a:avLst>
                <a:gd name="adj1" fmla="val 32487"/>
                <a:gd name="adj2" fmla="val 50000"/>
              </a:avLst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492578" y="5805264"/>
              <a:ext cx="81448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R+1</a:t>
              </a:r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949765"/>
              </p:ext>
            </p:extLst>
          </p:nvPr>
        </p:nvGraphicFramePr>
        <p:xfrm>
          <a:off x="4848870" y="3140398"/>
          <a:ext cx="15938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3" imgW="622300" imgH="393700" progId="Equation.DSMT4">
                  <p:embed/>
                </p:oleObj>
              </mc:Choice>
              <mc:Fallback>
                <p:oleObj name="Equation" r:id="rId3" imgW="622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8870" y="3140398"/>
                        <a:ext cx="159385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61959"/>
              </p:ext>
            </p:extLst>
          </p:nvPr>
        </p:nvGraphicFramePr>
        <p:xfrm>
          <a:off x="6563370" y="3068960"/>
          <a:ext cx="18970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5" imgW="711200" imgH="431800" progId="Equation.DSMT4">
                  <p:embed/>
                </p:oleObj>
              </mc:Choice>
              <mc:Fallback>
                <p:oleObj name="Equation" r:id="rId5" imgW="711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3370" y="3068960"/>
                        <a:ext cx="1897062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56646"/>
              </p:ext>
            </p:extLst>
          </p:nvPr>
        </p:nvGraphicFramePr>
        <p:xfrm>
          <a:off x="4708525" y="5589860"/>
          <a:ext cx="16256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7" imgW="635000" imgH="393700" progId="Equation.DSMT4">
                  <p:embed/>
                </p:oleObj>
              </mc:Choice>
              <mc:Fallback>
                <p:oleObj name="Equation" r:id="rId7" imgW="635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8525" y="5589860"/>
                        <a:ext cx="162560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69932"/>
              </p:ext>
            </p:extLst>
          </p:nvPr>
        </p:nvGraphicFramePr>
        <p:xfrm>
          <a:off x="6421438" y="5518422"/>
          <a:ext cx="19319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9" imgW="723900" imgH="431800" progId="Equation.DSMT4">
                  <p:embed/>
                </p:oleObj>
              </mc:Choice>
              <mc:Fallback>
                <p:oleObj name="Equation" r:id="rId9" imgW="723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1438" y="5518422"/>
                        <a:ext cx="193198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ounded Rectangular Callout 57"/>
          <p:cNvSpPr/>
          <p:nvPr/>
        </p:nvSpPr>
        <p:spPr bwMode="auto">
          <a:xfrm>
            <a:off x="4644008" y="4365104"/>
            <a:ext cx="4248472" cy="1008112"/>
          </a:xfrm>
          <a:prstGeom prst="wedgeRoundRectCallout">
            <a:avLst>
              <a:gd name="adj1" fmla="val -29447"/>
              <a:gd name="adj2" fmla="val 77445"/>
              <a:gd name="adj3" fmla="val 16667"/>
            </a:avLst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What needs to change so as to ‘see’ that</a:t>
            </a:r>
          </a:p>
        </p:txBody>
      </p:sp>
    </p:spTree>
    <p:extLst>
      <p:ext uri="{BB962C8B-B14F-4D97-AF65-F5344CB8AC3E}">
        <p14:creationId xmlns:p14="http://schemas.microsoft.com/office/powerpoint/2010/main" val="1241691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5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WYS</a:t>
            </a:r>
          </a:p>
        </p:txBody>
      </p:sp>
      <p:grpSp>
        <p:nvGrpSpPr>
          <p:cNvPr id="422" name="Group 421"/>
          <p:cNvGrpSpPr/>
          <p:nvPr/>
        </p:nvGrpSpPr>
        <p:grpSpPr>
          <a:xfrm>
            <a:off x="1039189" y="1272012"/>
            <a:ext cx="1872208" cy="1377254"/>
            <a:chOff x="467544" y="1241926"/>
            <a:chExt cx="3389423" cy="2493365"/>
          </a:xfrm>
        </p:grpSpPr>
        <p:grpSp>
          <p:nvGrpSpPr>
            <p:cNvPr id="88" name="Group 87"/>
            <p:cNvGrpSpPr/>
            <p:nvPr/>
          </p:nvGrpSpPr>
          <p:grpSpPr>
            <a:xfrm>
              <a:off x="471964" y="3372050"/>
              <a:ext cx="2520280" cy="360040"/>
              <a:chOff x="4792444" y="3758924"/>
              <a:chExt cx="2520280" cy="360040"/>
            </a:xfrm>
            <a:solidFill>
              <a:srgbClr val="008000"/>
            </a:solidFill>
          </p:grpSpPr>
          <p:sp>
            <p:nvSpPr>
              <p:cNvPr id="5" name="Rectangle 4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71964" y="3012010"/>
              <a:ext cx="2520280" cy="360040"/>
              <a:chOff x="4792444" y="3398884"/>
              <a:chExt cx="2520280" cy="360040"/>
            </a:xfrm>
            <a:solidFill>
              <a:srgbClr val="008000"/>
            </a:solidFill>
          </p:grpSpPr>
          <p:sp>
            <p:nvSpPr>
              <p:cNvPr id="12" name="Rectangle 1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471964" y="2651970"/>
              <a:ext cx="2520280" cy="360040"/>
              <a:chOff x="4792444" y="3038844"/>
              <a:chExt cx="2520280" cy="360040"/>
            </a:xfrm>
            <a:solidFill>
              <a:srgbClr val="008000"/>
            </a:solidFill>
          </p:grpSpPr>
          <p:sp>
            <p:nvSpPr>
              <p:cNvPr id="19" name="Rectangle 1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471964" y="2291930"/>
              <a:ext cx="2520280" cy="360040"/>
              <a:chOff x="4792444" y="2678804"/>
              <a:chExt cx="2520280" cy="360040"/>
            </a:xfrm>
            <a:solidFill>
              <a:srgbClr val="008000"/>
            </a:solidFill>
          </p:grpSpPr>
          <p:sp>
            <p:nvSpPr>
              <p:cNvPr id="26" name="Rectangle 25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471964" y="1931890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33" name="Rectangle 32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467544" y="170080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41" name="Parallelogram 4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" name="Parallelogram 4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" name="Parallelogram 4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" name="Parallelogram 4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" name="Parallelogram 4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" name="Parallelogram 4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" name="Parallelogram 4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754301" y="1471367"/>
              <a:ext cx="2815909" cy="235254"/>
              <a:chOff x="5071636" y="2765870"/>
              <a:chExt cx="2815909" cy="235254"/>
            </a:xfrm>
          </p:grpSpPr>
          <p:sp>
            <p:nvSpPr>
              <p:cNvPr id="49" name="Parallelogram 4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" name="Parallelogram 4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1" name="Parallelogram 5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" name="Parallelogram 5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" name="Parallelogram 5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" name="Parallelogram 5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" name="Parallelogram 5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041058" y="1241926"/>
              <a:ext cx="2815909" cy="235254"/>
              <a:chOff x="5071636" y="2765870"/>
              <a:chExt cx="2815909" cy="235254"/>
            </a:xfrm>
          </p:grpSpPr>
          <p:sp>
            <p:nvSpPr>
              <p:cNvPr id="57" name="Parallelogram 56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" name="Parallelogram 57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" name="Parallelogram 58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0" name="Parallelogram 59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1" name="Parallelogram 60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" name="Parallelogram 61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" name="Parallelogram 62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992241" y="1244372"/>
              <a:ext cx="863708" cy="1048331"/>
              <a:chOff x="7596333" y="2309434"/>
              <a:chExt cx="863708" cy="1048331"/>
            </a:xfrm>
          </p:grpSpPr>
          <p:sp>
            <p:nvSpPr>
              <p:cNvPr id="65" name="Parallelogram 6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" name="Parallelogram 6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" name="Parallelogram 6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2992244" y="1604060"/>
              <a:ext cx="863708" cy="1048331"/>
              <a:chOff x="7596333" y="2309434"/>
              <a:chExt cx="863708" cy="1048331"/>
            </a:xfrm>
          </p:grpSpPr>
          <p:sp>
            <p:nvSpPr>
              <p:cNvPr id="69" name="Parallelogram 6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" name="Parallelogram 6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" name="Parallelogram 7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2992247" y="1963748"/>
              <a:ext cx="863708" cy="1048331"/>
              <a:chOff x="7596333" y="2309434"/>
              <a:chExt cx="863708" cy="1048331"/>
            </a:xfrm>
          </p:grpSpPr>
          <p:sp>
            <p:nvSpPr>
              <p:cNvPr id="73" name="Parallelogram 7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" name="Parallelogram 7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5" name="Parallelogram 7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2992244" y="2325354"/>
              <a:ext cx="863708" cy="1048331"/>
              <a:chOff x="7596333" y="2309434"/>
              <a:chExt cx="863708" cy="1048331"/>
            </a:xfrm>
          </p:grpSpPr>
          <p:sp>
            <p:nvSpPr>
              <p:cNvPr id="77" name="Parallelogram 7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8" name="Parallelogram 7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9" name="Parallelogram 7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2992241" y="2686960"/>
              <a:ext cx="863708" cy="1048331"/>
              <a:chOff x="7596333" y="2309434"/>
              <a:chExt cx="863708" cy="1048331"/>
            </a:xfrm>
          </p:grpSpPr>
          <p:sp>
            <p:nvSpPr>
              <p:cNvPr id="81" name="Parallelogram 8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2" name="Parallelogram 8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3" name="Parallelogram 8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3" name="Group 422"/>
          <p:cNvGrpSpPr/>
          <p:nvPr/>
        </p:nvGrpSpPr>
        <p:grpSpPr>
          <a:xfrm>
            <a:off x="3415451" y="1317819"/>
            <a:ext cx="1948637" cy="1331446"/>
            <a:chOff x="5143644" y="1226868"/>
            <a:chExt cx="3389423" cy="2493365"/>
          </a:xfrm>
        </p:grpSpPr>
        <p:grpSp>
          <p:nvGrpSpPr>
            <p:cNvPr id="169" name="Group 168"/>
            <p:cNvGrpSpPr/>
            <p:nvPr/>
          </p:nvGrpSpPr>
          <p:grpSpPr>
            <a:xfrm>
              <a:off x="5148064" y="3356992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170" name="Rectangle 169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5148064" y="2996952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178" name="Rectangle 177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5148064" y="2636912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186" name="Rectangle 185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5148064" y="2276872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194" name="Rectangle 193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5148064" y="1916832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202" name="Rectangle 201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5143644" y="1685750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0" name="Parallelogram 2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1" name="Parallelogram 2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2" name="Parallelogram 2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3" name="Parallelogram 2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4" name="Parallelogram 2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5" name="Parallelogram 2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6" name="Parallelogram 2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5430401" y="1456309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8" name="Parallelogram 21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9" name="Parallelogram 21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0" name="Parallelogram 21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1" name="Parallelogram 22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2" name="Parallelogram 22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3" name="Parallelogram 22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4" name="Parallelogram 22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>
              <a:off x="5717158" y="122686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26" name="Parallelogram 22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7" name="Parallelogram 22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8" name="Parallelogram 22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9" name="Parallelogram 22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0" name="Parallelogram 22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1" name="Parallelogram 23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2" name="Parallelogram 23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3" name="Group 232"/>
            <p:cNvGrpSpPr/>
            <p:nvPr/>
          </p:nvGrpSpPr>
          <p:grpSpPr>
            <a:xfrm>
              <a:off x="7668341" y="1229314"/>
              <a:ext cx="863708" cy="1048331"/>
              <a:chOff x="7596333" y="2309434"/>
              <a:chExt cx="863708" cy="1048331"/>
            </a:xfrm>
          </p:grpSpPr>
          <p:sp>
            <p:nvSpPr>
              <p:cNvPr id="234" name="Parallelogram 2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5" name="Parallelogram 2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6" name="Parallelogram 2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7" name="Group 236"/>
            <p:cNvGrpSpPr/>
            <p:nvPr/>
          </p:nvGrpSpPr>
          <p:grpSpPr>
            <a:xfrm>
              <a:off x="7668344" y="1589002"/>
              <a:ext cx="863708" cy="1048331"/>
              <a:chOff x="7596333" y="2309434"/>
              <a:chExt cx="863708" cy="1048331"/>
            </a:xfrm>
          </p:grpSpPr>
          <p:sp>
            <p:nvSpPr>
              <p:cNvPr id="238" name="Parallelogram 23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9" name="Parallelogram 23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0" name="Parallelogram 23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1" name="Group 240"/>
            <p:cNvGrpSpPr/>
            <p:nvPr/>
          </p:nvGrpSpPr>
          <p:grpSpPr>
            <a:xfrm>
              <a:off x="7668347" y="1948690"/>
              <a:ext cx="863708" cy="1048331"/>
              <a:chOff x="7596333" y="2309434"/>
              <a:chExt cx="863708" cy="1048331"/>
            </a:xfrm>
          </p:grpSpPr>
          <p:sp>
            <p:nvSpPr>
              <p:cNvPr id="242" name="Parallelogram 24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3" name="Parallelogram 24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4" name="Parallelogram 24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5" name="Group 244"/>
            <p:cNvGrpSpPr/>
            <p:nvPr/>
          </p:nvGrpSpPr>
          <p:grpSpPr>
            <a:xfrm>
              <a:off x="7668344" y="2310296"/>
              <a:ext cx="863708" cy="1048331"/>
              <a:chOff x="7596333" y="2309434"/>
              <a:chExt cx="863708" cy="1048331"/>
            </a:xfrm>
          </p:grpSpPr>
          <p:sp>
            <p:nvSpPr>
              <p:cNvPr id="246" name="Parallelogram 2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7" name="Parallelogram 2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8" name="Parallelogram 2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>
              <a:off x="7668341" y="2671902"/>
              <a:ext cx="863708" cy="1048331"/>
              <a:chOff x="7596333" y="2309434"/>
              <a:chExt cx="863708" cy="1048331"/>
            </a:xfrm>
          </p:grpSpPr>
          <p:sp>
            <p:nvSpPr>
              <p:cNvPr id="250" name="Parallelogram 2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1" name="Parallelogram 2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2" name="Parallelogram 2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4" name="Group 423"/>
          <p:cNvGrpSpPr/>
          <p:nvPr/>
        </p:nvGrpSpPr>
        <p:grpSpPr>
          <a:xfrm>
            <a:off x="5863724" y="1268760"/>
            <a:ext cx="1876628" cy="1380506"/>
            <a:chOff x="463124" y="3963172"/>
            <a:chExt cx="3389423" cy="2493365"/>
          </a:xfrm>
        </p:grpSpPr>
        <p:grpSp>
          <p:nvGrpSpPr>
            <p:cNvPr id="253" name="Group 252"/>
            <p:cNvGrpSpPr/>
            <p:nvPr/>
          </p:nvGrpSpPr>
          <p:grpSpPr>
            <a:xfrm>
              <a:off x="467544" y="6093296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254" name="Rectangle 253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1" name="Group 260"/>
            <p:cNvGrpSpPr/>
            <p:nvPr/>
          </p:nvGrpSpPr>
          <p:grpSpPr>
            <a:xfrm>
              <a:off x="467544" y="5733256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262" name="Rectangle 26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>
              <a:off x="467544" y="5373216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270" name="Rectangle 269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7" name="Group 276"/>
            <p:cNvGrpSpPr/>
            <p:nvPr/>
          </p:nvGrpSpPr>
          <p:grpSpPr>
            <a:xfrm>
              <a:off x="467544" y="5013176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278" name="Rectangle 277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85" name="Group 284"/>
            <p:cNvGrpSpPr/>
            <p:nvPr/>
          </p:nvGrpSpPr>
          <p:grpSpPr>
            <a:xfrm>
              <a:off x="467544" y="4653136"/>
              <a:ext cx="2520280" cy="360040"/>
              <a:chOff x="4792444" y="2318764"/>
              <a:chExt cx="2520280" cy="360040"/>
            </a:xfrm>
            <a:solidFill>
              <a:srgbClr val="CCFFCC"/>
            </a:solidFill>
          </p:grpSpPr>
          <p:sp>
            <p:nvSpPr>
              <p:cNvPr id="286" name="Rectangle 285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93" name="Group 292"/>
            <p:cNvGrpSpPr/>
            <p:nvPr/>
          </p:nvGrpSpPr>
          <p:grpSpPr>
            <a:xfrm>
              <a:off x="463124" y="4422054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294" name="Parallelogram 29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5" name="Parallelogram 29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6" name="Parallelogram 29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7" name="Parallelogram 29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8" name="Parallelogram 29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9" name="Parallelogram 29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0" name="Parallelogram 29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1" name="Group 300"/>
            <p:cNvGrpSpPr/>
            <p:nvPr/>
          </p:nvGrpSpPr>
          <p:grpSpPr>
            <a:xfrm>
              <a:off x="749881" y="4192613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2" name="Parallelogram 30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3" name="Parallelogram 30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4" name="Parallelogram 30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5" name="Parallelogram 30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6" name="Parallelogram 30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7" name="Parallelogram 30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8" name="Parallelogram 30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9" name="Group 308"/>
            <p:cNvGrpSpPr/>
            <p:nvPr/>
          </p:nvGrpSpPr>
          <p:grpSpPr>
            <a:xfrm>
              <a:off x="1036638" y="3963172"/>
              <a:ext cx="2815909" cy="235254"/>
              <a:chOff x="5071636" y="2765870"/>
              <a:chExt cx="2815909" cy="235254"/>
            </a:xfrm>
          </p:grpSpPr>
          <p:sp>
            <p:nvSpPr>
              <p:cNvPr id="310" name="Parallelogram 3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1" name="Parallelogram 3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2" name="Parallelogram 3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3" name="Parallelogram 3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4" name="Parallelogram 3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5" name="Parallelogram 3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6" name="Parallelogram 3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17" name="Group 316"/>
            <p:cNvGrpSpPr/>
            <p:nvPr/>
          </p:nvGrpSpPr>
          <p:grpSpPr>
            <a:xfrm>
              <a:off x="2987821" y="3965618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18" name="Parallelogram 31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9" name="Parallelogram 31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0" name="Parallelogram 31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1" name="Group 320"/>
            <p:cNvGrpSpPr/>
            <p:nvPr/>
          </p:nvGrpSpPr>
          <p:grpSpPr>
            <a:xfrm>
              <a:off x="2987824" y="43253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2" name="Parallelogram 32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3" name="Parallelogram 32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4" name="Parallelogram 32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5" name="Group 324"/>
            <p:cNvGrpSpPr/>
            <p:nvPr/>
          </p:nvGrpSpPr>
          <p:grpSpPr>
            <a:xfrm>
              <a:off x="2987827" y="4684994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6" name="Parallelogram 32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7" name="Parallelogram 32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8" name="Parallelogram 32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>
              <a:off x="2987824" y="5046600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0" name="Parallelogram 32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1" name="Parallelogram 33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2" name="Parallelogram 33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33" name="Group 332"/>
            <p:cNvGrpSpPr/>
            <p:nvPr/>
          </p:nvGrpSpPr>
          <p:grpSpPr>
            <a:xfrm>
              <a:off x="2987821" y="54082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4" name="Parallelogram 3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5" name="Parallelogram 3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6" name="Parallelogram 3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5" name="Group 664"/>
          <p:cNvGrpSpPr/>
          <p:nvPr/>
        </p:nvGrpSpPr>
        <p:grpSpPr>
          <a:xfrm>
            <a:off x="895173" y="3171085"/>
            <a:ext cx="1944216" cy="1430226"/>
            <a:chOff x="323528" y="3171084"/>
            <a:chExt cx="3389423" cy="2493365"/>
          </a:xfrm>
        </p:grpSpPr>
        <p:grpSp>
          <p:nvGrpSpPr>
            <p:cNvPr id="425" name="Group 424"/>
            <p:cNvGrpSpPr/>
            <p:nvPr/>
          </p:nvGrpSpPr>
          <p:grpSpPr>
            <a:xfrm>
              <a:off x="327948" y="3861048"/>
              <a:ext cx="2520280" cy="1800200"/>
              <a:chOff x="5076056" y="2996952"/>
              <a:chExt cx="2520280" cy="1800200"/>
            </a:xfrm>
          </p:grpSpPr>
          <p:sp>
            <p:nvSpPr>
              <p:cNvPr id="426" name="Rectangle 425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1" name="Rectangle 430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5" name="Rectangle 434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8" name="Rectangle 437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0" name="Rectangle 439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4" name="Rectangle 443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5" name="Rectangle 444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7" name="Rectangle 446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8" name="Rectangle 447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0" name="Rectangle 449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1" name="Rectangle 450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2" name="Rectangle 451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3" name="Rectangle 452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4" name="Rectangle 453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5" name="Rectangle 454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6" name="Rectangle 455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7" name="Rectangle 456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8" name="Rectangle 457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9" name="Rectangle 458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0" name="Rectangle 459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1" name="Group 460"/>
            <p:cNvGrpSpPr/>
            <p:nvPr/>
          </p:nvGrpSpPr>
          <p:grpSpPr>
            <a:xfrm>
              <a:off x="323528" y="3629966"/>
              <a:ext cx="2815909" cy="235254"/>
              <a:chOff x="5071636" y="2765870"/>
              <a:chExt cx="2815909" cy="235254"/>
            </a:xfrm>
          </p:grpSpPr>
          <p:sp>
            <p:nvSpPr>
              <p:cNvPr id="462" name="Parallelogram 46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3" name="Parallelogram 46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4" name="Parallelogram 46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5" name="Parallelogram 46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6" name="Parallelogram 46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7" name="Parallelogram 46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8" name="Parallelogram 46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9" name="Group 468"/>
            <p:cNvGrpSpPr/>
            <p:nvPr/>
          </p:nvGrpSpPr>
          <p:grpSpPr>
            <a:xfrm>
              <a:off x="610285" y="3400525"/>
              <a:ext cx="2815909" cy="235254"/>
              <a:chOff x="5071636" y="2765870"/>
              <a:chExt cx="2815909" cy="235254"/>
            </a:xfrm>
          </p:grpSpPr>
          <p:sp>
            <p:nvSpPr>
              <p:cNvPr id="470" name="Parallelogram 46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1" name="Parallelogram 47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2" name="Parallelogram 47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3" name="Parallelogram 47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4" name="Parallelogram 47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5" name="Parallelogram 47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6" name="Parallelogram 47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7" name="Group 476"/>
            <p:cNvGrpSpPr/>
            <p:nvPr/>
          </p:nvGrpSpPr>
          <p:grpSpPr>
            <a:xfrm>
              <a:off x="897042" y="3171084"/>
              <a:ext cx="2815909" cy="235254"/>
              <a:chOff x="5071636" y="2765870"/>
              <a:chExt cx="2815909" cy="235254"/>
            </a:xfrm>
          </p:grpSpPr>
          <p:sp>
            <p:nvSpPr>
              <p:cNvPr id="478" name="Parallelogram 47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9" name="Parallelogram 47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0" name="Parallelogram 47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1" name="Parallelogram 48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2" name="Parallelogram 48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3" name="Parallelogram 48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4" name="Parallelogram 48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5" name="Group 484"/>
            <p:cNvGrpSpPr/>
            <p:nvPr/>
          </p:nvGrpSpPr>
          <p:grpSpPr>
            <a:xfrm>
              <a:off x="2848225" y="3173530"/>
              <a:ext cx="863708" cy="1048331"/>
              <a:chOff x="7596333" y="2309434"/>
              <a:chExt cx="863708" cy="1048331"/>
            </a:xfrm>
          </p:grpSpPr>
          <p:sp>
            <p:nvSpPr>
              <p:cNvPr id="486" name="Parallelogram 48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7" name="Parallelogram 48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8" name="Parallelogram 48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9" name="Group 488"/>
            <p:cNvGrpSpPr/>
            <p:nvPr/>
          </p:nvGrpSpPr>
          <p:grpSpPr>
            <a:xfrm>
              <a:off x="2848228" y="3533218"/>
              <a:ext cx="863708" cy="1048331"/>
              <a:chOff x="7596333" y="2309434"/>
              <a:chExt cx="863708" cy="1048331"/>
            </a:xfrm>
          </p:grpSpPr>
          <p:sp>
            <p:nvSpPr>
              <p:cNvPr id="490" name="Parallelogram 48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1" name="Parallelogram 49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2" name="Parallelogram 49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3" name="Group 492"/>
            <p:cNvGrpSpPr/>
            <p:nvPr/>
          </p:nvGrpSpPr>
          <p:grpSpPr>
            <a:xfrm>
              <a:off x="2848231" y="3892906"/>
              <a:ext cx="863708" cy="1048331"/>
              <a:chOff x="7596333" y="2309434"/>
              <a:chExt cx="863708" cy="1048331"/>
            </a:xfrm>
          </p:grpSpPr>
          <p:sp>
            <p:nvSpPr>
              <p:cNvPr id="494" name="Parallelogram 49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5" name="Parallelogram 49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6" name="Parallelogram 49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7" name="Group 496"/>
            <p:cNvGrpSpPr/>
            <p:nvPr/>
          </p:nvGrpSpPr>
          <p:grpSpPr>
            <a:xfrm>
              <a:off x="2848228" y="4254512"/>
              <a:ext cx="863708" cy="1048331"/>
              <a:chOff x="7596333" y="2309434"/>
              <a:chExt cx="863708" cy="1048331"/>
            </a:xfrm>
          </p:grpSpPr>
          <p:sp>
            <p:nvSpPr>
              <p:cNvPr id="498" name="Parallelogram 49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9" name="Parallelogram 49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0" name="Parallelogram 49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01" name="Group 500"/>
            <p:cNvGrpSpPr/>
            <p:nvPr/>
          </p:nvGrpSpPr>
          <p:grpSpPr>
            <a:xfrm>
              <a:off x="2848225" y="4616118"/>
              <a:ext cx="863708" cy="1048331"/>
              <a:chOff x="7596333" y="2309434"/>
              <a:chExt cx="863708" cy="1048331"/>
            </a:xfrm>
          </p:grpSpPr>
          <p:sp>
            <p:nvSpPr>
              <p:cNvPr id="502" name="Parallelogram 50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3" name="Parallelogram 50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4" name="Parallelogram 50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6" name="Group 665"/>
          <p:cNvGrpSpPr/>
          <p:nvPr/>
        </p:nvGrpSpPr>
        <p:grpSpPr>
          <a:xfrm>
            <a:off x="3345002" y="3212975"/>
            <a:ext cx="1887270" cy="1388335"/>
            <a:chOff x="4423564" y="3099076"/>
            <a:chExt cx="3389423" cy="2493365"/>
          </a:xfrm>
        </p:grpSpPr>
        <p:sp>
          <p:nvSpPr>
            <p:cNvPr id="586" name="Rectangle 585"/>
            <p:cNvSpPr/>
            <p:nvPr/>
          </p:nvSpPr>
          <p:spPr bwMode="auto">
            <a:xfrm>
              <a:off x="44279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7" name="Rectangle 586"/>
            <p:cNvSpPr/>
            <p:nvPr/>
          </p:nvSpPr>
          <p:spPr bwMode="auto">
            <a:xfrm>
              <a:off x="47880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8" name="Rectangle 587"/>
            <p:cNvSpPr/>
            <p:nvPr/>
          </p:nvSpPr>
          <p:spPr bwMode="auto">
            <a:xfrm>
              <a:off x="514806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9" name="Rectangle 588"/>
            <p:cNvSpPr/>
            <p:nvPr/>
          </p:nvSpPr>
          <p:spPr bwMode="auto">
            <a:xfrm>
              <a:off x="550810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0" name="Rectangle 589"/>
            <p:cNvSpPr/>
            <p:nvPr/>
          </p:nvSpPr>
          <p:spPr bwMode="auto">
            <a:xfrm>
              <a:off x="586814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1" name="Rectangle 590"/>
            <p:cNvSpPr/>
            <p:nvPr/>
          </p:nvSpPr>
          <p:spPr bwMode="auto">
            <a:xfrm>
              <a:off x="62281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2" name="Rectangle 591"/>
            <p:cNvSpPr/>
            <p:nvPr/>
          </p:nvSpPr>
          <p:spPr bwMode="auto">
            <a:xfrm>
              <a:off x="65882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3" name="Rectangle 592"/>
            <p:cNvSpPr/>
            <p:nvPr/>
          </p:nvSpPr>
          <p:spPr bwMode="auto">
            <a:xfrm>
              <a:off x="44279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4" name="Rectangle 593"/>
            <p:cNvSpPr/>
            <p:nvPr/>
          </p:nvSpPr>
          <p:spPr bwMode="auto">
            <a:xfrm>
              <a:off x="47880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5" name="Rectangle 594"/>
            <p:cNvSpPr/>
            <p:nvPr/>
          </p:nvSpPr>
          <p:spPr bwMode="auto">
            <a:xfrm>
              <a:off x="514806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6" name="Rectangle 595"/>
            <p:cNvSpPr/>
            <p:nvPr/>
          </p:nvSpPr>
          <p:spPr bwMode="auto">
            <a:xfrm>
              <a:off x="550810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7" name="Rectangle 596"/>
            <p:cNvSpPr/>
            <p:nvPr/>
          </p:nvSpPr>
          <p:spPr bwMode="auto">
            <a:xfrm>
              <a:off x="586814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8" name="Rectangle 597"/>
            <p:cNvSpPr/>
            <p:nvPr/>
          </p:nvSpPr>
          <p:spPr bwMode="auto">
            <a:xfrm>
              <a:off x="62281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9" name="Rectangle 598"/>
            <p:cNvSpPr/>
            <p:nvPr/>
          </p:nvSpPr>
          <p:spPr bwMode="auto">
            <a:xfrm>
              <a:off x="65882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0" name="Rectangle 599"/>
            <p:cNvSpPr/>
            <p:nvPr/>
          </p:nvSpPr>
          <p:spPr bwMode="auto">
            <a:xfrm>
              <a:off x="44279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1" name="Rectangle 600"/>
            <p:cNvSpPr/>
            <p:nvPr/>
          </p:nvSpPr>
          <p:spPr bwMode="auto">
            <a:xfrm>
              <a:off x="47880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2" name="Rectangle 601"/>
            <p:cNvSpPr/>
            <p:nvPr/>
          </p:nvSpPr>
          <p:spPr bwMode="auto">
            <a:xfrm>
              <a:off x="514806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3" name="Rectangle 602"/>
            <p:cNvSpPr/>
            <p:nvPr/>
          </p:nvSpPr>
          <p:spPr bwMode="auto">
            <a:xfrm>
              <a:off x="550810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4" name="Rectangle 603"/>
            <p:cNvSpPr/>
            <p:nvPr/>
          </p:nvSpPr>
          <p:spPr bwMode="auto">
            <a:xfrm>
              <a:off x="586814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5" name="Rectangle 604"/>
            <p:cNvSpPr/>
            <p:nvPr/>
          </p:nvSpPr>
          <p:spPr bwMode="auto">
            <a:xfrm>
              <a:off x="62281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6" name="Rectangle 605"/>
            <p:cNvSpPr/>
            <p:nvPr/>
          </p:nvSpPr>
          <p:spPr bwMode="auto">
            <a:xfrm>
              <a:off x="65882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7" name="Rectangle 606"/>
            <p:cNvSpPr/>
            <p:nvPr/>
          </p:nvSpPr>
          <p:spPr bwMode="auto">
            <a:xfrm>
              <a:off x="44279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8" name="Rectangle 607"/>
            <p:cNvSpPr/>
            <p:nvPr/>
          </p:nvSpPr>
          <p:spPr bwMode="auto">
            <a:xfrm>
              <a:off x="47880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9" name="Rectangle 608"/>
            <p:cNvSpPr/>
            <p:nvPr/>
          </p:nvSpPr>
          <p:spPr bwMode="auto">
            <a:xfrm>
              <a:off x="514806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0" name="Rectangle 609"/>
            <p:cNvSpPr/>
            <p:nvPr/>
          </p:nvSpPr>
          <p:spPr bwMode="auto">
            <a:xfrm>
              <a:off x="550810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1" name="Rectangle 610"/>
            <p:cNvSpPr/>
            <p:nvPr/>
          </p:nvSpPr>
          <p:spPr bwMode="auto">
            <a:xfrm>
              <a:off x="586814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2" name="Rectangle 611"/>
            <p:cNvSpPr/>
            <p:nvPr/>
          </p:nvSpPr>
          <p:spPr bwMode="auto">
            <a:xfrm>
              <a:off x="62281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3" name="Rectangle 612"/>
            <p:cNvSpPr/>
            <p:nvPr/>
          </p:nvSpPr>
          <p:spPr bwMode="auto">
            <a:xfrm>
              <a:off x="65882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4" name="Rectangle 613"/>
            <p:cNvSpPr/>
            <p:nvPr/>
          </p:nvSpPr>
          <p:spPr bwMode="auto">
            <a:xfrm>
              <a:off x="44279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5" name="Rectangle 614"/>
            <p:cNvSpPr/>
            <p:nvPr/>
          </p:nvSpPr>
          <p:spPr bwMode="auto">
            <a:xfrm>
              <a:off x="47880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6" name="Rectangle 615"/>
            <p:cNvSpPr/>
            <p:nvPr/>
          </p:nvSpPr>
          <p:spPr bwMode="auto">
            <a:xfrm>
              <a:off x="514806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7" name="Rectangle 616"/>
            <p:cNvSpPr/>
            <p:nvPr/>
          </p:nvSpPr>
          <p:spPr bwMode="auto">
            <a:xfrm>
              <a:off x="550810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8" name="Rectangle 617"/>
            <p:cNvSpPr/>
            <p:nvPr/>
          </p:nvSpPr>
          <p:spPr bwMode="auto">
            <a:xfrm>
              <a:off x="586814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9" name="Rectangle 618"/>
            <p:cNvSpPr/>
            <p:nvPr/>
          </p:nvSpPr>
          <p:spPr bwMode="auto">
            <a:xfrm>
              <a:off x="62281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0" name="Rectangle 619"/>
            <p:cNvSpPr/>
            <p:nvPr/>
          </p:nvSpPr>
          <p:spPr bwMode="auto">
            <a:xfrm>
              <a:off x="65882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grpSp>
          <p:nvGrpSpPr>
            <p:cNvPr id="621" name="Group 620"/>
            <p:cNvGrpSpPr/>
            <p:nvPr/>
          </p:nvGrpSpPr>
          <p:grpSpPr>
            <a:xfrm>
              <a:off x="4423564" y="355795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622" name="Parallelogram 62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3" name="Parallelogram 62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4" name="Parallelogram 62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5" name="Parallelogram 62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6" name="Parallelogram 62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7" name="Parallelogram 62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8" name="Parallelogram 62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29" name="Group 628"/>
            <p:cNvGrpSpPr/>
            <p:nvPr/>
          </p:nvGrpSpPr>
          <p:grpSpPr>
            <a:xfrm>
              <a:off x="4710321" y="3328517"/>
              <a:ext cx="2815909" cy="235254"/>
              <a:chOff x="5071636" y="2765870"/>
              <a:chExt cx="2815909" cy="235254"/>
            </a:xfrm>
          </p:grpSpPr>
          <p:sp>
            <p:nvSpPr>
              <p:cNvPr id="630" name="Parallelogram 62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1" name="Parallelogram 63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2" name="Parallelogram 63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3" name="Parallelogram 63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4" name="Parallelogram 63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5" name="Parallelogram 63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6" name="Parallelogram 63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37" name="Group 636"/>
            <p:cNvGrpSpPr/>
            <p:nvPr/>
          </p:nvGrpSpPr>
          <p:grpSpPr>
            <a:xfrm>
              <a:off x="4997078" y="3099076"/>
              <a:ext cx="2815909" cy="235254"/>
              <a:chOff x="5071636" y="2765870"/>
              <a:chExt cx="2815909" cy="235254"/>
            </a:xfrm>
          </p:grpSpPr>
          <p:sp>
            <p:nvSpPr>
              <p:cNvPr id="638" name="Parallelogram 63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9" name="Parallelogram 63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0" name="Parallelogram 63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1" name="Parallelogram 64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2" name="Parallelogram 64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3" name="Parallelogram 64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4" name="Parallelogram 64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5" name="Group 644"/>
            <p:cNvGrpSpPr/>
            <p:nvPr/>
          </p:nvGrpSpPr>
          <p:grpSpPr>
            <a:xfrm>
              <a:off x="6948261" y="3101522"/>
              <a:ext cx="863708" cy="1048331"/>
              <a:chOff x="7596333" y="2309434"/>
              <a:chExt cx="863708" cy="1048331"/>
            </a:xfrm>
          </p:grpSpPr>
          <p:sp>
            <p:nvSpPr>
              <p:cNvPr id="646" name="Parallelogram 6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7" name="Parallelogram 6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8" name="Parallelogram 6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9" name="Group 648"/>
            <p:cNvGrpSpPr/>
            <p:nvPr/>
          </p:nvGrpSpPr>
          <p:grpSpPr>
            <a:xfrm>
              <a:off x="6948264" y="3461210"/>
              <a:ext cx="863708" cy="1048331"/>
              <a:chOff x="7596333" y="2309434"/>
              <a:chExt cx="863708" cy="1048331"/>
            </a:xfrm>
          </p:grpSpPr>
          <p:sp>
            <p:nvSpPr>
              <p:cNvPr id="650" name="Parallelogram 6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1" name="Parallelogram 6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2" name="Parallelogram 6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3" name="Group 652"/>
            <p:cNvGrpSpPr/>
            <p:nvPr/>
          </p:nvGrpSpPr>
          <p:grpSpPr>
            <a:xfrm>
              <a:off x="6948267" y="3820898"/>
              <a:ext cx="863708" cy="1048331"/>
              <a:chOff x="7596333" y="2309434"/>
              <a:chExt cx="863708" cy="1048331"/>
            </a:xfrm>
          </p:grpSpPr>
          <p:sp>
            <p:nvSpPr>
              <p:cNvPr id="654" name="Parallelogram 65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5" name="Parallelogram 65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6" name="Parallelogram 65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7" name="Group 656"/>
            <p:cNvGrpSpPr/>
            <p:nvPr/>
          </p:nvGrpSpPr>
          <p:grpSpPr>
            <a:xfrm>
              <a:off x="6948264" y="4182504"/>
              <a:ext cx="863708" cy="1048331"/>
              <a:chOff x="7596333" y="2309434"/>
              <a:chExt cx="863708" cy="1048331"/>
            </a:xfrm>
          </p:grpSpPr>
          <p:sp>
            <p:nvSpPr>
              <p:cNvPr id="658" name="Parallelogram 65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9" name="Parallelogram 65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0" name="Parallelogram 65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61" name="Group 660"/>
            <p:cNvGrpSpPr/>
            <p:nvPr/>
          </p:nvGrpSpPr>
          <p:grpSpPr>
            <a:xfrm>
              <a:off x="6948261" y="4544110"/>
              <a:ext cx="863708" cy="1048331"/>
              <a:chOff x="7596333" y="2309434"/>
              <a:chExt cx="863708" cy="1048331"/>
            </a:xfrm>
          </p:grpSpPr>
          <p:sp>
            <p:nvSpPr>
              <p:cNvPr id="662" name="Parallelogram 66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3" name="Parallelogram 66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4" name="Parallelogram 66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747" name="Group 746"/>
          <p:cNvGrpSpPr/>
          <p:nvPr/>
        </p:nvGrpSpPr>
        <p:grpSpPr>
          <a:xfrm>
            <a:off x="5935732" y="3220805"/>
            <a:ext cx="1876628" cy="1380506"/>
            <a:chOff x="4855612" y="3819156"/>
            <a:chExt cx="3389423" cy="2493365"/>
          </a:xfrm>
        </p:grpSpPr>
        <p:grpSp>
          <p:nvGrpSpPr>
            <p:cNvPr id="667" name="Group 666"/>
            <p:cNvGrpSpPr/>
            <p:nvPr/>
          </p:nvGrpSpPr>
          <p:grpSpPr>
            <a:xfrm>
              <a:off x="4860032" y="4509120"/>
              <a:ext cx="2520280" cy="1800200"/>
              <a:chOff x="5076056" y="2996952"/>
              <a:chExt cx="2520280" cy="1800200"/>
            </a:xfrm>
          </p:grpSpPr>
          <p:sp>
            <p:nvSpPr>
              <p:cNvPr id="668" name="Rectangle 667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9" name="Rectangle 668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0" name="Rectangle 669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1" name="Rectangle 670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2" name="Rectangle 671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3" name="Rectangle 672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4" name="Rectangle 673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5" name="Rectangle 674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6" name="Rectangle 675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7" name="Rectangle 676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8" name="Rectangle 677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9" name="Rectangle 678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0" name="Rectangle 679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1" name="Rectangle 680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2" name="Rectangle 681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3" name="Rectangle 682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4" name="Rectangle 683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5" name="Rectangle 684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6" name="Rectangle 685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7" name="Rectangle 686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8" name="Rectangle 687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9" name="Rectangle 688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0" name="Rectangle 689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1" name="Rectangle 690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4" name="Rectangle 693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5" name="Rectangle 694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6" name="Rectangle 695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7" name="Rectangle 696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8" name="Rectangle 697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9" name="Rectangle 698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0" name="Rectangle 699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1" name="Rectangle 700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2" name="Rectangle 701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03" name="Group 702"/>
            <p:cNvGrpSpPr/>
            <p:nvPr/>
          </p:nvGrpSpPr>
          <p:grpSpPr>
            <a:xfrm>
              <a:off x="4855612" y="4278038"/>
              <a:ext cx="2815909" cy="235254"/>
              <a:chOff x="5071636" y="2765870"/>
              <a:chExt cx="2815909" cy="235254"/>
            </a:xfrm>
          </p:grpSpPr>
          <p:sp>
            <p:nvSpPr>
              <p:cNvPr id="704" name="Parallelogram 70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5" name="Parallelogram 70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6" name="Parallelogram 70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7" name="Parallelogram 70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8" name="Parallelogram 70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9" name="Parallelogram 70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0" name="Parallelogram 70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1" name="Group 710"/>
            <p:cNvGrpSpPr/>
            <p:nvPr/>
          </p:nvGrpSpPr>
          <p:grpSpPr>
            <a:xfrm>
              <a:off x="5142369" y="4048597"/>
              <a:ext cx="2815909" cy="235254"/>
              <a:chOff x="5071636" y="2765870"/>
              <a:chExt cx="2815909" cy="235254"/>
            </a:xfrm>
          </p:grpSpPr>
          <p:sp>
            <p:nvSpPr>
              <p:cNvPr id="712" name="Parallelogram 71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3" name="Parallelogram 71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4" name="Parallelogram 71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5" name="Parallelogram 71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6" name="Parallelogram 71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7" name="Parallelogram 71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8" name="Parallelogram 71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9" name="Group 718"/>
            <p:cNvGrpSpPr/>
            <p:nvPr/>
          </p:nvGrpSpPr>
          <p:grpSpPr>
            <a:xfrm>
              <a:off x="5429126" y="3819156"/>
              <a:ext cx="2815909" cy="235254"/>
              <a:chOff x="5071636" y="2765870"/>
              <a:chExt cx="2815909" cy="235254"/>
            </a:xfrm>
          </p:grpSpPr>
          <p:sp>
            <p:nvSpPr>
              <p:cNvPr id="720" name="Parallelogram 71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1" name="Parallelogram 72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2" name="Parallelogram 72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3" name="Parallelogram 72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4" name="Parallelogram 72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5" name="Parallelogram 72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6" name="Parallelogram 72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7" name="Group 726"/>
            <p:cNvGrpSpPr/>
            <p:nvPr/>
          </p:nvGrpSpPr>
          <p:grpSpPr>
            <a:xfrm>
              <a:off x="7380309" y="3821602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728" name="Parallelogram 72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9" name="Parallelogram 72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0" name="Parallelogram 72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1" name="Group 730"/>
            <p:cNvGrpSpPr/>
            <p:nvPr/>
          </p:nvGrpSpPr>
          <p:grpSpPr>
            <a:xfrm>
              <a:off x="7380312" y="4181290"/>
              <a:ext cx="863708" cy="1048331"/>
              <a:chOff x="7596333" y="2309434"/>
              <a:chExt cx="863708" cy="1048331"/>
            </a:xfrm>
          </p:grpSpPr>
          <p:sp>
            <p:nvSpPr>
              <p:cNvPr id="732" name="Parallelogram 73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3" name="Parallelogram 73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4" name="Parallelogram 73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5" name="Group 734"/>
            <p:cNvGrpSpPr/>
            <p:nvPr/>
          </p:nvGrpSpPr>
          <p:grpSpPr>
            <a:xfrm>
              <a:off x="7380315" y="4540978"/>
              <a:ext cx="863708" cy="1048331"/>
              <a:chOff x="7596333" y="2309434"/>
              <a:chExt cx="863708" cy="1048331"/>
            </a:xfrm>
          </p:grpSpPr>
          <p:sp>
            <p:nvSpPr>
              <p:cNvPr id="736" name="Parallelogram 73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7" name="Parallelogram 73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8" name="Parallelogram 73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9" name="Group 738"/>
            <p:cNvGrpSpPr/>
            <p:nvPr/>
          </p:nvGrpSpPr>
          <p:grpSpPr>
            <a:xfrm>
              <a:off x="7380312" y="4902584"/>
              <a:ext cx="863708" cy="1048331"/>
              <a:chOff x="7596333" y="2309434"/>
              <a:chExt cx="863708" cy="1048331"/>
            </a:xfrm>
          </p:grpSpPr>
          <p:sp>
            <p:nvSpPr>
              <p:cNvPr id="740" name="Parallelogram 73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1" name="Parallelogram 74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2" name="Parallelogram 74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43" name="Group 742"/>
            <p:cNvGrpSpPr/>
            <p:nvPr/>
          </p:nvGrpSpPr>
          <p:grpSpPr>
            <a:xfrm>
              <a:off x="7380309" y="5264190"/>
              <a:ext cx="863708" cy="1048331"/>
              <a:chOff x="7596333" y="2309434"/>
              <a:chExt cx="863708" cy="1048331"/>
            </a:xfrm>
          </p:grpSpPr>
          <p:sp>
            <p:nvSpPr>
              <p:cNvPr id="744" name="Parallelogram 74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5" name="Parallelogram 74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6" name="Parallelogram 74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aphicFrame>
        <p:nvGraphicFramePr>
          <p:cNvPr id="748" name="Object 7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65249"/>
              </p:ext>
            </p:extLst>
          </p:nvPr>
        </p:nvGraphicFramePr>
        <p:xfrm>
          <a:off x="3275856" y="5229223"/>
          <a:ext cx="432048" cy="121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Equation" r:id="rId3" imgW="139700" imgH="393700" progId="Equation.DSMT4">
                  <p:embed/>
                </p:oleObj>
              </mc:Choice>
              <mc:Fallback>
                <p:oleObj name="Equation" r:id="rId3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5229223"/>
                        <a:ext cx="432048" cy="121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" name="Object 7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53278"/>
              </p:ext>
            </p:extLst>
          </p:nvPr>
        </p:nvGraphicFramePr>
        <p:xfrm>
          <a:off x="2411760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" name="Object 7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9055"/>
              </p:ext>
            </p:extLst>
          </p:nvPr>
        </p:nvGraphicFramePr>
        <p:xfrm>
          <a:off x="1547664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7" imgW="152400" imgH="393700" progId="Equation.DSMT4">
                  <p:embed/>
                </p:oleObj>
              </mc:Choice>
              <mc:Fallback>
                <p:oleObj name="Equation" r:id="rId7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" name="Object 7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0762"/>
              </p:ext>
            </p:extLst>
          </p:nvPr>
        </p:nvGraphicFramePr>
        <p:xfrm>
          <a:off x="6279926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9" imgW="215900" imgH="393700" progId="Equation.DSMT4">
                  <p:embed/>
                </p:oleObj>
              </mc:Choice>
              <mc:Fallback>
                <p:oleObj name="Equation" r:id="rId9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9926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" name="Object 7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89181"/>
              </p:ext>
            </p:extLst>
          </p:nvPr>
        </p:nvGraphicFramePr>
        <p:xfrm>
          <a:off x="4104058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11" imgW="215900" imgH="393700" progId="Equation.DSMT4">
                  <p:embed/>
                </p:oleObj>
              </mc:Choice>
              <mc:Fallback>
                <p:oleObj name="Equation" r:id="rId11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4058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" name="Object 7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03938"/>
              </p:ext>
            </p:extLst>
          </p:nvPr>
        </p:nvGraphicFramePr>
        <p:xfrm>
          <a:off x="5161707" y="5229201"/>
          <a:ext cx="70643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1707" y="5229201"/>
                        <a:ext cx="70643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985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1044352"/>
          </a:xfrm>
        </p:spPr>
        <p:txBody>
          <a:bodyPr/>
          <a:lstStyle/>
          <a:p>
            <a:r>
              <a:rPr lang="en-GB"/>
              <a:t>Describe to Someone How to See</a:t>
            </a:r>
            <a:br>
              <a:rPr lang="en-GB"/>
            </a:br>
            <a:r>
              <a:rPr lang="en-GB"/>
              <a:t>something that i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30424"/>
            <a:ext cx="4320480" cy="4114800"/>
          </a:xfrm>
        </p:spPr>
        <p:txBody>
          <a:bodyPr/>
          <a:lstStyle/>
          <a:p>
            <a:r>
              <a:rPr lang="en-GB"/>
              <a:t>1/3 of something else</a:t>
            </a:r>
          </a:p>
          <a:p>
            <a:r>
              <a:rPr lang="en-GB"/>
              <a:t>1/5 of something else</a:t>
            </a:r>
          </a:p>
          <a:p>
            <a:r>
              <a:rPr lang="en-GB"/>
              <a:t>1/7 of something else</a:t>
            </a:r>
          </a:p>
          <a:p>
            <a:r>
              <a:rPr lang="en-GB"/>
              <a:t>1/15 of something else</a:t>
            </a:r>
          </a:p>
          <a:p>
            <a:r>
              <a:rPr lang="en-GB"/>
              <a:t>1/21 of something else</a:t>
            </a:r>
          </a:p>
          <a:p>
            <a:r>
              <a:rPr lang="en-GB"/>
              <a:t>1/35 of something els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92444" y="2318764"/>
            <a:ext cx="2520280" cy="1800200"/>
            <a:chOff x="5076056" y="2996952"/>
            <a:chExt cx="2520280" cy="1800200"/>
          </a:xfrm>
        </p:grpSpPr>
        <p:sp>
          <p:nvSpPr>
            <p:cNvPr id="5" name="Rectangle 4"/>
            <p:cNvSpPr/>
            <p:nvPr/>
          </p:nvSpPr>
          <p:spPr bwMode="auto">
            <a:xfrm>
              <a:off x="50760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4360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579613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15617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651621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8762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2362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0760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4360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79613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15617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51621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68762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72362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0760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4360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9613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15617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51621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8762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72362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0760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54360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79613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15617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51621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8762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2362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0760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54360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579613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15617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651621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8762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72362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788024" y="2087682"/>
            <a:ext cx="2815909" cy="235254"/>
            <a:chOff x="5071636" y="2765870"/>
            <a:chExt cx="2815909" cy="235254"/>
          </a:xfrm>
        </p:grpSpPr>
        <p:sp>
          <p:nvSpPr>
            <p:cNvPr id="41" name="Parallelogram 40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2" name="Parallelogram 41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" name="Parallelogram 42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" name="Parallelogram 43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" name="Parallelogram 44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" name="Parallelogram 45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7" name="Parallelogram 46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074781" y="1858241"/>
            <a:ext cx="2815909" cy="235254"/>
            <a:chOff x="5071636" y="2765870"/>
            <a:chExt cx="2815909" cy="235254"/>
          </a:xfrm>
        </p:grpSpPr>
        <p:sp>
          <p:nvSpPr>
            <p:cNvPr id="49" name="Parallelogram 48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0" name="Parallelogram 49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Parallelogram 50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Parallelogram 51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3" name="Parallelogram 52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4" name="Parallelogram 53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5" name="Parallelogram 54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361538" y="1628800"/>
            <a:ext cx="2815909" cy="235254"/>
            <a:chOff x="5071636" y="2765870"/>
            <a:chExt cx="2815909" cy="235254"/>
          </a:xfrm>
        </p:grpSpPr>
        <p:sp>
          <p:nvSpPr>
            <p:cNvPr id="57" name="Parallelogram 56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" name="Parallelogram 57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" name="Parallelogram 58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" name="Parallelogram 59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" name="Parallelogram 60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" name="Parallelogram 61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3" name="Parallelogram 62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312721" y="1631246"/>
            <a:ext cx="863708" cy="1048331"/>
            <a:chOff x="7596333" y="2309434"/>
            <a:chExt cx="863708" cy="1048331"/>
          </a:xfrm>
        </p:grpSpPr>
        <p:sp>
          <p:nvSpPr>
            <p:cNvPr id="65" name="Parallelogram 64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6" name="Parallelogram 65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7" name="Parallelogram 66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312724" y="1990934"/>
            <a:ext cx="863708" cy="1048331"/>
            <a:chOff x="7596333" y="2309434"/>
            <a:chExt cx="863708" cy="1048331"/>
          </a:xfrm>
        </p:grpSpPr>
        <p:sp>
          <p:nvSpPr>
            <p:cNvPr id="69" name="Parallelogram 68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0" name="Parallelogram 69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1" name="Parallelogram 70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7312727" y="2350622"/>
            <a:ext cx="863708" cy="1048331"/>
            <a:chOff x="7596333" y="2309434"/>
            <a:chExt cx="863708" cy="1048331"/>
          </a:xfrm>
        </p:grpSpPr>
        <p:sp>
          <p:nvSpPr>
            <p:cNvPr id="73" name="Parallelogram 72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4" name="Parallelogram 73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5" name="Parallelogram 74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312724" y="2712228"/>
            <a:ext cx="863708" cy="1048331"/>
            <a:chOff x="7596333" y="2309434"/>
            <a:chExt cx="863708" cy="1048331"/>
          </a:xfrm>
        </p:grpSpPr>
        <p:sp>
          <p:nvSpPr>
            <p:cNvPr id="77" name="Parallelogram 76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8" name="Parallelogram 77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9" name="Parallelogram 78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12721" y="3073834"/>
            <a:ext cx="863708" cy="1048331"/>
            <a:chOff x="7596333" y="2309434"/>
            <a:chExt cx="863708" cy="1048331"/>
          </a:xfrm>
        </p:grpSpPr>
        <p:sp>
          <p:nvSpPr>
            <p:cNvPr id="81" name="Parallelogram 80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2" name="Parallelogram 81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3" name="Parallelogram 82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40302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rts of Sort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25372"/>
              </p:ext>
            </p:extLst>
          </p:nvPr>
        </p:nvGraphicFramePr>
        <p:xfrm>
          <a:off x="3637020" y="2636912"/>
          <a:ext cx="5255459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Document" r:id="rId4" imgW="6591300" imgH="4876800" progId="Word.Document.12">
                  <p:link updateAutomatic="1"/>
                </p:oleObj>
              </mc:Choice>
              <mc:Fallback>
                <p:oleObj name="Document" r:id="rId4" imgW="6591300" imgH="4876800" progId="Word.Document.12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7020" y="2636912"/>
                        <a:ext cx="5255459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1484784"/>
            <a:ext cx="77380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Sort them into two classes</a:t>
            </a:r>
          </a:p>
          <a:p>
            <a:r>
              <a:rPr lang="en-GB" b="0" dirty="0">
                <a:solidFill>
                  <a:srgbClr val="800000"/>
                </a:solidFill>
              </a:rPr>
              <a:t>Make up another one for each of your classes</a:t>
            </a:r>
          </a:p>
        </p:txBody>
      </p:sp>
    </p:spTree>
    <p:extLst>
      <p:ext uri="{BB962C8B-B14F-4D97-AF65-F5344CB8AC3E}">
        <p14:creationId xmlns:p14="http://schemas.microsoft.com/office/powerpoint/2010/main" val="1214602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7" grpId="1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rts of Sor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512" y="908720"/>
            <a:ext cx="7314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Put your fraction cards in numberline order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5292080" y="404664"/>
            <a:ext cx="3672408" cy="1440160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halkboard" charset="0"/>
              </a:rPr>
              <a:t>Make up a set of 6 fractions which you think other people will not put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Chalkboard" charset="0"/>
              </a:rPr>
              <a:t> correctly in number-line order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Chalkboard" charset="0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1183205" y="2619981"/>
            <a:ext cx="1872208" cy="1377254"/>
            <a:chOff x="467544" y="1241926"/>
            <a:chExt cx="3389423" cy="2493365"/>
          </a:xfrm>
        </p:grpSpPr>
        <p:grpSp>
          <p:nvGrpSpPr>
            <p:cNvPr id="96" name="Group 95"/>
            <p:cNvGrpSpPr/>
            <p:nvPr/>
          </p:nvGrpSpPr>
          <p:grpSpPr>
            <a:xfrm>
              <a:off x="471964" y="3372050"/>
              <a:ext cx="2520280" cy="360040"/>
              <a:chOff x="4792444" y="3758924"/>
              <a:chExt cx="2520280" cy="360040"/>
            </a:xfrm>
            <a:solidFill>
              <a:srgbClr val="008000"/>
            </a:solidFill>
          </p:grpSpPr>
          <p:sp>
            <p:nvSpPr>
              <p:cNvPr id="173" name="Rectangle 172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471964" y="3012010"/>
              <a:ext cx="2520280" cy="360040"/>
              <a:chOff x="4792444" y="3398884"/>
              <a:chExt cx="2520280" cy="360040"/>
            </a:xfrm>
            <a:solidFill>
              <a:srgbClr val="008000"/>
            </a:solidFill>
          </p:grpSpPr>
          <p:sp>
            <p:nvSpPr>
              <p:cNvPr id="166" name="Rectangle 165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471964" y="2651970"/>
              <a:ext cx="2520280" cy="360040"/>
              <a:chOff x="4792444" y="3038844"/>
              <a:chExt cx="2520280" cy="360040"/>
            </a:xfrm>
            <a:solidFill>
              <a:srgbClr val="008000"/>
            </a:solidFill>
          </p:grpSpPr>
          <p:sp>
            <p:nvSpPr>
              <p:cNvPr id="159" name="Rectangle 15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99" name="Group 98"/>
            <p:cNvGrpSpPr/>
            <p:nvPr/>
          </p:nvGrpSpPr>
          <p:grpSpPr>
            <a:xfrm>
              <a:off x="471964" y="2291930"/>
              <a:ext cx="2520280" cy="360040"/>
              <a:chOff x="4792444" y="2678804"/>
              <a:chExt cx="2520280" cy="360040"/>
            </a:xfrm>
            <a:solidFill>
              <a:srgbClr val="008000"/>
            </a:solidFill>
          </p:grpSpPr>
          <p:sp>
            <p:nvSpPr>
              <p:cNvPr id="152" name="Rectangle 151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0" name="Group 99"/>
            <p:cNvGrpSpPr/>
            <p:nvPr/>
          </p:nvGrpSpPr>
          <p:grpSpPr>
            <a:xfrm>
              <a:off x="471964" y="1931890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145" name="Rectangle 144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467544" y="170080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138" name="Parallelogram 13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9" name="Parallelogram 13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0" name="Parallelogram 13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1" name="Parallelogram 14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2" name="Parallelogram 14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3" name="Parallelogram 14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4" name="Parallelogram 14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>
              <a:off x="754301" y="1471367"/>
              <a:ext cx="2815909" cy="235254"/>
              <a:chOff x="5071636" y="2765870"/>
              <a:chExt cx="2815909" cy="235254"/>
            </a:xfrm>
          </p:grpSpPr>
          <p:sp>
            <p:nvSpPr>
              <p:cNvPr id="131" name="Parallelogram 13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2" name="Parallelogram 13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3" name="Parallelogram 13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4" name="Parallelogram 13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5" name="Parallelogram 13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6" name="Parallelogram 13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7" name="Parallelogram 13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3" name="Group 102"/>
            <p:cNvGrpSpPr/>
            <p:nvPr/>
          </p:nvGrpSpPr>
          <p:grpSpPr>
            <a:xfrm>
              <a:off x="1041058" y="1241926"/>
              <a:ext cx="2815909" cy="235254"/>
              <a:chOff x="5071636" y="2765870"/>
              <a:chExt cx="2815909" cy="235254"/>
            </a:xfrm>
          </p:grpSpPr>
          <p:sp>
            <p:nvSpPr>
              <p:cNvPr id="124" name="Parallelogram 12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5" name="Parallelogram 12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6" name="Parallelogram 12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7" name="Parallelogram 12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8" name="Parallelogram 12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9" name="Parallelogram 12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0" name="Parallelogram 12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2992241" y="1244372"/>
              <a:ext cx="863708" cy="1048331"/>
              <a:chOff x="7596333" y="2309434"/>
              <a:chExt cx="863708" cy="1048331"/>
            </a:xfrm>
          </p:grpSpPr>
          <p:sp>
            <p:nvSpPr>
              <p:cNvPr id="121" name="Parallelogram 12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2" name="Parallelogram 12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3" name="Parallelogram 12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>
              <a:off x="2992244" y="1604060"/>
              <a:ext cx="863708" cy="1048331"/>
              <a:chOff x="7596333" y="2309434"/>
              <a:chExt cx="863708" cy="1048331"/>
            </a:xfrm>
          </p:grpSpPr>
          <p:sp>
            <p:nvSpPr>
              <p:cNvPr id="118" name="Parallelogram 11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9" name="Parallelogram 11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0" name="Parallelogram 11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6" name="Group 105"/>
            <p:cNvGrpSpPr/>
            <p:nvPr/>
          </p:nvGrpSpPr>
          <p:grpSpPr>
            <a:xfrm>
              <a:off x="2992247" y="1963748"/>
              <a:ext cx="863708" cy="1048331"/>
              <a:chOff x="7596333" y="2309434"/>
              <a:chExt cx="863708" cy="1048331"/>
            </a:xfrm>
          </p:grpSpPr>
          <p:sp>
            <p:nvSpPr>
              <p:cNvPr id="115" name="Parallelogram 11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6" name="Parallelogram 11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7" name="Parallelogram 11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>
              <a:off x="2992244" y="2325354"/>
              <a:ext cx="863708" cy="1048331"/>
              <a:chOff x="7596333" y="2309434"/>
              <a:chExt cx="863708" cy="1048331"/>
            </a:xfrm>
          </p:grpSpPr>
          <p:sp>
            <p:nvSpPr>
              <p:cNvPr id="112" name="Parallelogram 11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3" name="Parallelogram 11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4" name="Parallelogram 11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8" name="Group 107"/>
            <p:cNvGrpSpPr/>
            <p:nvPr/>
          </p:nvGrpSpPr>
          <p:grpSpPr>
            <a:xfrm>
              <a:off x="2992241" y="2686960"/>
              <a:ext cx="863708" cy="1048331"/>
              <a:chOff x="7596333" y="2309434"/>
              <a:chExt cx="863708" cy="1048331"/>
            </a:xfrm>
          </p:grpSpPr>
          <p:sp>
            <p:nvSpPr>
              <p:cNvPr id="109" name="Parallelogram 10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0" name="Parallelogram 10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1" name="Parallelogram 11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180" name="Group 179"/>
          <p:cNvGrpSpPr/>
          <p:nvPr/>
        </p:nvGrpSpPr>
        <p:grpSpPr>
          <a:xfrm>
            <a:off x="3559467" y="2665788"/>
            <a:ext cx="1948637" cy="1331446"/>
            <a:chOff x="5143644" y="1226868"/>
            <a:chExt cx="3389423" cy="2493365"/>
          </a:xfrm>
        </p:grpSpPr>
        <p:grpSp>
          <p:nvGrpSpPr>
            <p:cNvPr id="181" name="Group 180"/>
            <p:cNvGrpSpPr/>
            <p:nvPr/>
          </p:nvGrpSpPr>
          <p:grpSpPr>
            <a:xfrm>
              <a:off x="5148064" y="3356992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258" name="Rectangle 257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1" name="Rectangle 260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2" name="Rectangle 261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2" name="Group 181"/>
            <p:cNvGrpSpPr/>
            <p:nvPr/>
          </p:nvGrpSpPr>
          <p:grpSpPr>
            <a:xfrm>
              <a:off x="5148064" y="2996952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251" name="Rectangle 250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2" name="Rectangle 251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3" name="Rectangle 252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4" name="Rectangle 253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3" name="Group 182"/>
            <p:cNvGrpSpPr/>
            <p:nvPr/>
          </p:nvGrpSpPr>
          <p:grpSpPr>
            <a:xfrm>
              <a:off x="5148064" y="2636912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244" name="Rectangle 243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5" name="Rectangle 244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6" name="Rectangle 245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7" name="Rectangle 246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8" name="Rectangle 247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9" name="Rectangle 248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0" name="Rectangle 249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4" name="Group 183"/>
            <p:cNvGrpSpPr/>
            <p:nvPr/>
          </p:nvGrpSpPr>
          <p:grpSpPr>
            <a:xfrm>
              <a:off x="5148064" y="2276872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237" name="Rectangle 236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8" name="Rectangle 237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9" name="Rectangle 238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0" name="Rectangle 239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1" name="Rectangle 240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2" name="Rectangle 241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3" name="Rectangle 242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5148064" y="1916832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230" name="Rectangle 229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1" name="Rectangle 230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2" name="Rectangle 231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3" name="Rectangle 232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4" name="Rectangle 233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5" name="Rectangle 234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6" name="Rectangle 235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6" name="Group 185"/>
            <p:cNvGrpSpPr/>
            <p:nvPr/>
          </p:nvGrpSpPr>
          <p:grpSpPr>
            <a:xfrm>
              <a:off x="5143644" y="1685750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23" name="Parallelogram 222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4" name="Parallelogram 223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5" name="Parallelogram 224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6" name="Parallelogram 225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7" name="Parallelogram 226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8" name="Parallelogram 227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9" name="Parallelogram 228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7" name="Group 186"/>
            <p:cNvGrpSpPr/>
            <p:nvPr/>
          </p:nvGrpSpPr>
          <p:grpSpPr>
            <a:xfrm>
              <a:off x="5430401" y="1456309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6" name="Parallelogram 21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7" name="Parallelogram 21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8" name="Parallelogram 21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9" name="Parallelogram 21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0" name="Parallelogram 21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1" name="Parallelogram 22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2" name="Parallelogram 22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8" name="Group 187"/>
            <p:cNvGrpSpPr/>
            <p:nvPr/>
          </p:nvGrpSpPr>
          <p:grpSpPr>
            <a:xfrm>
              <a:off x="5717158" y="122686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09" name="Parallelogram 20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0" name="Parallelogram 20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1" name="Parallelogram 21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2" name="Parallelogram 21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3" name="Parallelogram 21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4" name="Parallelogram 21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5" name="Parallelogram 21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9" name="Group 188"/>
            <p:cNvGrpSpPr/>
            <p:nvPr/>
          </p:nvGrpSpPr>
          <p:grpSpPr>
            <a:xfrm>
              <a:off x="7668341" y="1229314"/>
              <a:ext cx="863708" cy="1048331"/>
              <a:chOff x="7596333" y="2309434"/>
              <a:chExt cx="863708" cy="1048331"/>
            </a:xfrm>
          </p:grpSpPr>
          <p:sp>
            <p:nvSpPr>
              <p:cNvPr id="206" name="Parallelogram 20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7" name="Parallelogram 20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8" name="Parallelogram 20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0" name="Group 189"/>
            <p:cNvGrpSpPr/>
            <p:nvPr/>
          </p:nvGrpSpPr>
          <p:grpSpPr>
            <a:xfrm>
              <a:off x="7668344" y="1589002"/>
              <a:ext cx="863708" cy="1048331"/>
              <a:chOff x="7596333" y="2309434"/>
              <a:chExt cx="863708" cy="1048331"/>
            </a:xfrm>
          </p:grpSpPr>
          <p:sp>
            <p:nvSpPr>
              <p:cNvPr id="203" name="Parallelogram 20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4" name="Parallelogram 20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5" name="Parallelogram 20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1" name="Group 190"/>
            <p:cNvGrpSpPr/>
            <p:nvPr/>
          </p:nvGrpSpPr>
          <p:grpSpPr>
            <a:xfrm>
              <a:off x="7668347" y="1948690"/>
              <a:ext cx="863708" cy="1048331"/>
              <a:chOff x="7596333" y="2309434"/>
              <a:chExt cx="863708" cy="1048331"/>
            </a:xfrm>
          </p:grpSpPr>
          <p:sp>
            <p:nvSpPr>
              <p:cNvPr id="200" name="Parallelogram 19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1" name="Parallelogram 20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2" name="Parallelogram 20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2" name="Group 191"/>
            <p:cNvGrpSpPr/>
            <p:nvPr/>
          </p:nvGrpSpPr>
          <p:grpSpPr>
            <a:xfrm>
              <a:off x="7668344" y="2310296"/>
              <a:ext cx="863708" cy="1048331"/>
              <a:chOff x="7596333" y="2309434"/>
              <a:chExt cx="863708" cy="1048331"/>
            </a:xfrm>
          </p:grpSpPr>
          <p:sp>
            <p:nvSpPr>
              <p:cNvPr id="197" name="Parallelogram 19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8" name="Parallelogram 19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9" name="Parallelogram 19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7668341" y="2671902"/>
              <a:ext cx="863708" cy="1048331"/>
              <a:chOff x="7596333" y="2309434"/>
              <a:chExt cx="863708" cy="1048331"/>
            </a:xfrm>
          </p:grpSpPr>
          <p:sp>
            <p:nvSpPr>
              <p:cNvPr id="194" name="Parallelogram 19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5" name="Parallelogram 19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6" name="Parallelogram 19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265" name="Group 264"/>
          <p:cNvGrpSpPr/>
          <p:nvPr/>
        </p:nvGrpSpPr>
        <p:grpSpPr>
          <a:xfrm>
            <a:off x="6007740" y="2616729"/>
            <a:ext cx="1876628" cy="1380506"/>
            <a:chOff x="463124" y="3963172"/>
            <a:chExt cx="3389423" cy="2493365"/>
          </a:xfrm>
        </p:grpSpPr>
        <p:grpSp>
          <p:nvGrpSpPr>
            <p:cNvPr id="266" name="Group 265"/>
            <p:cNvGrpSpPr/>
            <p:nvPr/>
          </p:nvGrpSpPr>
          <p:grpSpPr>
            <a:xfrm>
              <a:off x="467544" y="6093296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343" name="Rectangle 342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7" name="Group 266"/>
            <p:cNvGrpSpPr/>
            <p:nvPr/>
          </p:nvGrpSpPr>
          <p:grpSpPr>
            <a:xfrm>
              <a:off x="467544" y="5733256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336" name="Rectangle 335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8" name="Group 267"/>
            <p:cNvGrpSpPr/>
            <p:nvPr/>
          </p:nvGrpSpPr>
          <p:grpSpPr>
            <a:xfrm>
              <a:off x="467544" y="5373216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329" name="Rectangle 32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>
              <a:off x="467544" y="5013176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322" name="Rectangle 321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0" name="Group 269"/>
            <p:cNvGrpSpPr/>
            <p:nvPr/>
          </p:nvGrpSpPr>
          <p:grpSpPr>
            <a:xfrm>
              <a:off x="467544" y="4653136"/>
              <a:ext cx="2520280" cy="360040"/>
              <a:chOff x="4792444" y="2318764"/>
              <a:chExt cx="2520280" cy="360040"/>
            </a:xfrm>
            <a:solidFill>
              <a:srgbClr val="CCFFCC"/>
            </a:solidFill>
          </p:grpSpPr>
          <p:sp>
            <p:nvSpPr>
              <p:cNvPr id="315" name="Rectangle 314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1" name="Group 270"/>
            <p:cNvGrpSpPr/>
            <p:nvPr/>
          </p:nvGrpSpPr>
          <p:grpSpPr>
            <a:xfrm>
              <a:off x="463124" y="4422054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8" name="Parallelogram 30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9" name="Parallelogram 30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0" name="Parallelogram 30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1" name="Parallelogram 31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2" name="Parallelogram 31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3" name="Parallelogram 31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4" name="Parallelogram 31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2" name="Group 271"/>
            <p:cNvGrpSpPr/>
            <p:nvPr/>
          </p:nvGrpSpPr>
          <p:grpSpPr>
            <a:xfrm>
              <a:off x="749881" y="4192613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1" name="Parallelogram 30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2" name="Parallelogram 30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3" name="Parallelogram 30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4" name="Parallelogram 30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5" name="Parallelogram 30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6" name="Parallelogram 30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7" name="Parallelogram 30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3" name="Group 272"/>
            <p:cNvGrpSpPr/>
            <p:nvPr/>
          </p:nvGrpSpPr>
          <p:grpSpPr>
            <a:xfrm>
              <a:off x="1036638" y="3963172"/>
              <a:ext cx="2815909" cy="235254"/>
              <a:chOff x="5071636" y="2765870"/>
              <a:chExt cx="2815909" cy="235254"/>
            </a:xfrm>
          </p:grpSpPr>
          <p:sp>
            <p:nvSpPr>
              <p:cNvPr id="294" name="Parallelogram 29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5" name="Parallelogram 29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6" name="Parallelogram 29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7" name="Parallelogram 29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8" name="Parallelogram 29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9" name="Parallelogram 29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0" name="Parallelogram 29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4" name="Group 273"/>
            <p:cNvGrpSpPr/>
            <p:nvPr/>
          </p:nvGrpSpPr>
          <p:grpSpPr>
            <a:xfrm>
              <a:off x="2987821" y="3965618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91" name="Parallelogram 29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2" name="Parallelogram 29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3" name="Parallelogram 29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5" name="Group 274"/>
            <p:cNvGrpSpPr/>
            <p:nvPr/>
          </p:nvGrpSpPr>
          <p:grpSpPr>
            <a:xfrm>
              <a:off x="2987824" y="43253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88" name="Parallelogram 28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9" name="Parallelogram 28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0" name="Parallelogram 28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6" name="Group 275"/>
            <p:cNvGrpSpPr/>
            <p:nvPr/>
          </p:nvGrpSpPr>
          <p:grpSpPr>
            <a:xfrm>
              <a:off x="2987827" y="4684994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85" name="Parallelogram 28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6" name="Parallelogram 28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7" name="Parallelogram 28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7" name="Group 276"/>
            <p:cNvGrpSpPr/>
            <p:nvPr/>
          </p:nvGrpSpPr>
          <p:grpSpPr>
            <a:xfrm>
              <a:off x="2987824" y="5046600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82" name="Parallelogram 28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3" name="Parallelogram 28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4" name="Parallelogram 28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8" name="Group 277"/>
            <p:cNvGrpSpPr/>
            <p:nvPr/>
          </p:nvGrpSpPr>
          <p:grpSpPr>
            <a:xfrm>
              <a:off x="2987821" y="54082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79" name="Parallelogram 27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0" name="Parallelogram 27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1" name="Parallelogram 28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350" name="Group 349"/>
          <p:cNvGrpSpPr/>
          <p:nvPr/>
        </p:nvGrpSpPr>
        <p:grpSpPr>
          <a:xfrm>
            <a:off x="1039189" y="4519054"/>
            <a:ext cx="1944216" cy="1430226"/>
            <a:chOff x="323528" y="3171084"/>
            <a:chExt cx="3389423" cy="2493365"/>
          </a:xfrm>
        </p:grpSpPr>
        <p:grpSp>
          <p:nvGrpSpPr>
            <p:cNvPr id="351" name="Group 350"/>
            <p:cNvGrpSpPr/>
            <p:nvPr/>
          </p:nvGrpSpPr>
          <p:grpSpPr>
            <a:xfrm>
              <a:off x="327948" y="3861048"/>
              <a:ext cx="2520280" cy="1800200"/>
              <a:chOff x="5076056" y="2996952"/>
              <a:chExt cx="2520280" cy="1800200"/>
            </a:xfrm>
          </p:grpSpPr>
          <p:sp>
            <p:nvSpPr>
              <p:cNvPr id="396" name="Rectangle 395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7" name="Rectangle 396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8" name="Rectangle 397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9" name="Rectangle 398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0" name="Rectangle 399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1" name="Rectangle 400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2" name="Rectangle 401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3" name="Rectangle 402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4" name="Rectangle 403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5" name="Rectangle 404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6" name="Rectangle 405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7" name="Rectangle 406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8" name="Rectangle 407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9" name="Rectangle 408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0" name="Rectangle 409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1" name="Rectangle 410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2" name="Rectangle 411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3" name="Rectangle 412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4" name="Rectangle 413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5" name="Rectangle 414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6" name="Rectangle 415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7" name="Rectangle 416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8" name="Rectangle 417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9" name="Rectangle 418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0" name="Rectangle 419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1" name="Rectangle 420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2" name="Rectangle 421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3" name="Rectangle 422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4" name="Rectangle 423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5" name="Rectangle 424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6" name="Rectangle 425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2" name="Group 351"/>
            <p:cNvGrpSpPr/>
            <p:nvPr/>
          </p:nvGrpSpPr>
          <p:grpSpPr>
            <a:xfrm>
              <a:off x="323528" y="3629966"/>
              <a:ext cx="2815909" cy="235254"/>
              <a:chOff x="5071636" y="2765870"/>
              <a:chExt cx="2815909" cy="235254"/>
            </a:xfrm>
          </p:grpSpPr>
          <p:sp>
            <p:nvSpPr>
              <p:cNvPr id="389" name="Parallelogram 38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0" name="Parallelogram 38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1" name="Parallelogram 39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2" name="Parallelogram 39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3" name="Parallelogram 39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4" name="Parallelogram 39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5" name="Parallelogram 39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3" name="Group 352"/>
            <p:cNvGrpSpPr/>
            <p:nvPr/>
          </p:nvGrpSpPr>
          <p:grpSpPr>
            <a:xfrm>
              <a:off x="610285" y="3400525"/>
              <a:ext cx="2815909" cy="235254"/>
              <a:chOff x="5071636" y="2765870"/>
              <a:chExt cx="2815909" cy="235254"/>
            </a:xfrm>
          </p:grpSpPr>
          <p:sp>
            <p:nvSpPr>
              <p:cNvPr id="382" name="Parallelogram 38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3" name="Parallelogram 38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4" name="Parallelogram 38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5" name="Parallelogram 38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6" name="Parallelogram 38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7" name="Parallelogram 38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8" name="Parallelogram 38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4" name="Group 353"/>
            <p:cNvGrpSpPr/>
            <p:nvPr/>
          </p:nvGrpSpPr>
          <p:grpSpPr>
            <a:xfrm>
              <a:off x="897042" y="3171084"/>
              <a:ext cx="2815909" cy="235254"/>
              <a:chOff x="5071636" y="2765870"/>
              <a:chExt cx="2815909" cy="235254"/>
            </a:xfrm>
          </p:grpSpPr>
          <p:sp>
            <p:nvSpPr>
              <p:cNvPr id="375" name="Parallelogram 374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6" name="Parallelogram 375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7" name="Parallelogram 376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8" name="Parallelogram 377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9" name="Parallelogram 378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0" name="Parallelogram 379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1" name="Parallelogram 380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5" name="Group 354"/>
            <p:cNvGrpSpPr/>
            <p:nvPr/>
          </p:nvGrpSpPr>
          <p:grpSpPr>
            <a:xfrm>
              <a:off x="2848225" y="3173530"/>
              <a:ext cx="863708" cy="1048331"/>
              <a:chOff x="7596333" y="2309434"/>
              <a:chExt cx="863708" cy="1048331"/>
            </a:xfrm>
          </p:grpSpPr>
          <p:sp>
            <p:nvSpPr>
              <p:cNvPr id="372" name="Parallelogram 37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3" name="Parallelogram 37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4" name="Parallelogram 37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6" name="Group 355"/>
            <p:cNvGrpSpPr/>
            <p:nvPr/>
          </p:nvGrpSpPr>
          <p:grpSpPr>
            <a:xfrm>
              <a:off x="2848228" y="3533218"/>
              <a:ext cx="863708" cy="1048331"/>
              <a:chOff x="7596333" y="2309434"/>
              <a:chExt cx="863708" cy="1048331"/>
            </a:xfrm>
          </p:grpSpPr>
          <p:sp>
            <p:nvSpPr>
              <p:cNvPr id="369" name="Parallelogram 36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0" name="Parallelogram 36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1" name="Parallelogram 37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7" name="Group 356"/>
            <p:cNvGrpSpPr/>
            <p:nvPr/>
          </p:nvGrpSpPr>
          <p:grpSpPr>
            <a:xfrm>
              <a:off x="2848231" y="3892906"/>
              <a:ext cx="863708" cy="1048331"/>
              <a:chOff x="7596333" y="2309434"/>
              <a:chExt cx="863708" cy="1048331"/>
            </a:xfrm>
          </p:grpSpPr>
          <p:sp>
            <p:nvSpPr>
              <p:cNvPr id="366" name="Parallelogram 36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7" name="Parallelogram 36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8" name="Parallelogram 36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8" name="Group 357"/>
            <p:cNvGrpSpPr/>
            <p:nvPr/>
          </p:nvGrpSpPr>
          <p:grpSpPr>
            <a:xfrm>
              <a:off x="2848228" y="4254512"/>
              <a:ext cx="863708" cy="1048331"/>
              <a:chOff x="7596333" y="2309434"/>
              <a:chExt cx="863708" cy="1048331"/>
            </a:xfrm>
          </p:grpSpPr>
          <p:sp>
            <p:nvSpPr>
              <p:cNvPr id="363" name="Parallelogram 36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4" name="Parallelogram 36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5" name="Parallelogram 36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9" name="Group 358"/>
            <p:cNvGrpSpPr/>
            <p:nvPr/>
          </p:nvGrpSpPr>
          <p:grpSpPr>
            <a:xfrm>
              <a:off x="2848225" y="4616118"/>
              <a:ext cx="863708" cy="1048331"/>
              <a:chOff x="7596333" y="2309434"/>
              <a:chExt cx="863708" cy="1048331"/>
            </a:xfrm>
          </p:grpSpPr>
          <p:sp>
            <p:nvSpPr>
              <p:cNvPr id="360" name="Parallelogram 35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1" name="Parallelogram 36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2" name="Parallelogram 36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31" name="Group 430"/>
          <p:cNvGrpSpPr/>
          <p:nvPr/>
        </p:nvGrpSpPr>
        <p:grpSpPr>
          <a:xfrm>
            <a:off x="3489018" y="4560944"/>
            <a:ext cx="1887270" cy="1388335"/>
            <a:chOff x="4423564" y="3099076"/>
            <a:chExt cx="3389423" cy="2493365"/>
          </a:xfrm>
        </p:grpSpPr>
        <p:sp>
          <p:nvSpPr>
            <p:cNvPr id="432" name="Rectangle 431"/>
            <p:cNvSpPr/>
            <p:nvPr/>
          </p:nvSpPr>
          <p:spPr bwMode="auto">
            <a:xfrm>
              <a:off x="44279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3" name="Rectangle 432"/>
            <p:cNvSpPr/>
            <p:nvPr/>
          </p:nvSpPr>
          <p:spPr bwMode="auto">
            <a:xfrm>
              <a:off x="47880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4" name="Rectangle 433"/>
            <p:cNvSpPr/>
            <p:nvPr/>
          </p:nvSpPr>
          <p:spPr bwMode="auto">
            <a:xfrm>
              <a:off x="514806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5" name="Rectangle 434"/>
            <p:cNvSpPr/>
            <p:nvPr/>
          </p:nvSpPr>
          <p:spPr bwMode="auto">
            <a:xfrm>
              <a:off x="550810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6" name="Rectangle 435"/>
            <p:cNvSpPr/>
            <p:nvPr/>
          </p:nvSpPr>
          <p:spPr bwMode="auto">
            <a:xfrm>
              <a:off x="586814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7" name="Rectangle 436"/>
            <p:cNvSpPr/>
            <p:nvPr/>
          </p:nvSpPr>
          <p:spPr bwMode="auto">
            <a:xfrm>
              <a:off x="62281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8" name="Rectangle 437"/>
            <p:cNvSpPr/>
            <p:nvPr/>
          </p:nvSpPr>
          <p:spPr bwMode="auto">
            <a:xfrm>
              <a:off x="65882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9" name="Rectangle 438"/>
            <p:cNvSpPr/>
            <p:nvPr/>
          </p:nvSpPr>
          <p:spPr bwMode="auto">
            <a:xfrm>
              <a:off x="44279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0" name="Rectangle 439"/>
            <p:cNvSpPr/>
            <p:nvPr/>
          </p:nvSpPr>
          <p:spPr bwMode="auto">
            <a:xfrm>
              <a:off x="47880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1" name="Rectangle 440"/>
            <p:cNvSpPr/>
            <p:nvPr/>
          </p:nvSpPr>
          <p:spPr bwMode="auto">
            <a:xfrm>
              <a:off x="514806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2" name="Rectangle 441"/>
            <p:cNvSpPr/>
            <p:nvPr/>
          </p:nvSpPr>
          <p:spPr bwMode="auto">
            <a:xfrm>
              <a:off x="550810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3" name="Rectangle 442"/>
            <p:cNvSpPr/>
            <p:nvPr/>
          </p:nvSpPr>
          <p:spPr bwMode="auto">
            <a:xfrm>
              <a:off x="586814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4" name="Rectangle 443"/>
            <p:cNvSpPr/>
            <p:nvPr/>
          </p:nvSpPr>
          <p:spPr bwMode="auto">
            <a:xfrm>
              <a:off x="62281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5" name="Rectangle 444"/>
            <p:cNvSpPr/>
            <p:nvPr/>
          </p:nvSpPr>
          <p:spPr bwMode="auto">
            <a:xfrm>
              <a:off x="65882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6" name="Rectangle 445"/>
            <p:cNvSpPr/>
            <p:nvPr/>
          </p:nvSpPr>
          <p:spPr bwMode="auto">
            <a:xfrm>
              <a:off x="44279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7" name="Rectangle 446"/>
            <p:cNvSpPr/>
            <p:nvPr/>
          </p:nvSpPr>
          <p:spPr bwMode="auto">
            <a:xfrm>
              <a:off x="47880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8" name="Rectangle 447"/>
            <p:cNvSpPr/>
            <p:nvPr/>
          </p:nvSpPr>
          <p:spPr bwMode="auto">
            <a:xfrm>
              <a:off x="514806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9" name="Rectangle 448"/>
            <p:cNvSpPr/>
            <p:nvPr/>
          </p:nvSpPr>
          <p:spPr bwMode="auto">
            <a:xfrm>
              <a:off x="550810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0" name="Rectangle 449"/>
            <p:cNvSpPr/>
            <p:nvPr/>
          </p:nvSpPr>
          <p:spPr bwMode="auto">
            <a:xfrm>
              <a:off x="586814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1" name="Rectangle 450"/>
            <p:cNvSpPr/>
            <p:nvPr/>
          </p:nvSpPr>
          <p:spPr bwMode="auto">
            <a:xfrm>
              <a:off x="62281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2" name="Rectangle 451"/>
            <p:cNvSpPr/>
            <p:nvPr/>
          </p:nvSpPr>
          <p:spPr bwMode="auto">
            <a:xfrm>
              <a:off x="65882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3" name="Rectangle 452"/>
            <p:cNvSpPr/>
            <p:nvPr/>
          </p:nvSpPr>
          <p:spPr bwMode="auto">
            <a:xfrm>
              <a:off x="44279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4" name="Rectangle 453"/>
            <p:cNvSpPr/>
            <p:nvPr/>
          </p:nvSpPr>
          <p:spPr bwMode="auto">
            <a:xfrm>
              <a:off x="47880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5" name="Rectangle 454"/>
            <p:cNvSpPr/>
            <p:nvPr/>
          </p:nvSpPr>
          <p:spPr bwMode="auto">
            <a:xfrm>
              <a:off x="514806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6" name="Rectangle 455"/>
            <p:cNvSpPr/>
            <p:nvPr/>
          </p:nvSpPr>
          <p:spPr bwMode="auto">
            <a:xfrm>
              <a:off x="550810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7" name="Rectangle 456"/>
            <p:cNvSpPr/>
            <p:nvPr/>
          </p:nvSpPr>
          <p:spPr bwMode="auto">
            <a:xfrm>
              <a:off x="586814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8" name="Rectangle 457"/>
            <p:cNvSpPr/>
            <p:nvPr/>
          </p:nvSpPr>
          <p:spPr bwMode="auto">
            <a:xfrm>
              <a:off x="62281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9" name="Rectangle 458"/>
            <p:cNvSpPr/>
            <p:nvPr/>
          </p:nvSpPr>
          <p:spPr bwMode="auto">
            <a:xfrm>
              <a:off x="65882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0" name="Rectangle 459"/>
            <p:cNvSpPr/>
            <p:nvPr/>
          </p:nvSpPr>
          <p:spPr bwMode="auto">
            <a:xfrm>
              <a:off x="44279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1" name="Rectangle 460"/>
            <p:cNvSpPr/>
            <p:nvPr/>
          </p:nvSpPr>
          <p:spPr bwMode="auto">
            <a:xfrm>
              <a:off x="47880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2" name="Rectangle 461"/>
            <p:cNvSpPr/>
            <p:nvPr/>
          </p:nvSpPr>
          <p:spPr bwMode="auto">
            <a:xfrm>
              <a:off x="514806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3" name="Rectangle 462"/>
            <p:cNvSpPr/>
            <p:nvPr/>
          </p:nvSpPr>
          <p:spPr bwMode="auto">
            <a:xfrm>
              <a:off x="550810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4" name="Rectangle 463"/>
            <p:cNvSpPr/>
            <p:nvPr/>
          </p:nvSpPr>
          <p:spPr bwMode="auto">
            <a:xfrm>
              <a:off x="586814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5" name="Rectangle 464"/>
            <p:cNvSpPr/>
            <p:nvPr/>
          </p:nvSpPr>
          <p:spPr bwMode="auto">
            <a:xfrm>
              <a:off x="62281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6" name="Rectangle 465"/>
            <p:cNvSpPr/>
            <p:nvPr/>
          </p:nvSpPr>
          <p:spPr bwMode="auto">
            <a:xfrm>
              <a:off x="65882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grpSp>
          <p:nvGrpSpPr>
            <p:cNvPr id="467" name="Group 466"/>
            <p:cNvGrpSpPr/>
            <p:nvPr/>
          </p:nvGrpSpPr>
          <p:grpSpPr>
            <a:xfrm>
              <a:off x="4423564" y="355795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504" name="Parallelogram 50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5" name="Parallelogram 50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6" name="Parallelogram 50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7" name="Parallelogram 50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8" name="Parallelogram 50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9" name="Parallelogram 50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10" name="Parallelogram 50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8" name="Group 467"/>
            <p:cNvGrpSpPr/>
            <p:nvPr/>
          </p:nvGrpSpPr>
          <p:grpSpPr>
            <a:xfrm>
              <a:off x="4710321" y="3328517"/>
              <a:ext cx="2815909" cy="235254"/>
              <a:chOff x="5071636" y="2765870"/>
              <a:chExt cx="2815909" cy="235254"/>
            </a:xfrm>
          </p:grpSpPr>
          <p:sp>
            <p:nvSpPr>
              <p:cNvPr id="497" name="Parallelogram 496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8" name="Parallelogram 497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9" name="Parallelogram 498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0" name="Parallelogram 499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1" name="Parallelogram 500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2" name="Parallelogram 501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3" name="Parallelogram 502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9" name="Group 468"/>
            <p:cNvGrpSpPr/>
            <p:nvPr/>
          </p:nvGrpSpPr>
          <p:grpSpPr>
            <a:xfrm>
              <a:off x="4997078" y="3099076"/>
              <a:ext cx="2815909" cy="235254"/>
              <a:chOff x="5071636" y="2765870"/>
              <a:chExt cx="2815909" cy="235254"/>
            </a:xfrm>
          </p:grpSpPr>
          <p:sp>
            <p:nvSpPr>
              <p:cNvPr id="490" name="Parallelogram 48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1" name="Parallelogram 49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2" name="Parallelogram 49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3" name="Parallelogram 49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4" name="Parallelogram 49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5" name="Parallelogram 49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6" name="Parallelogram 49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0" name="Group 469"/>
            <p:cNvGrpSpPr/>
            <p:nvPr/>
          </p:nvGrpSpPr>
          <p:grpSpPr>
            <a:xfrm>
              <a:off x="6948261" y="3101522"/>
              <a:ext cx="863708" cy="1048331"/>
              <a:chOff x="7596333" y="2309434"/>
              <a:chExt cx="863708" cy="1048331"/>
            </a:xfrm>
          </p:grpSpPr>
          <p:sp>
            <p:nvSpPr>
              <p:cNvPr id="487" name="Parallelogram 48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8" name="Parallelogram 48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9" name="Parallelogram 48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1" name="Group 470"/>
            <p:cNvGrpSpPr/>
            <p:nvPr/>
          </p:nvGrpSpPr>
          <p:grpSpPr>
            <a:xfrm>
              <a:off x="6948264" y="3461210"/>
              <a:ext cx="863708" cy="1048331"/>
              <a:chOff x="7596333" y="2309434"/>
              <a:chExt cx="863708" cy="1048331"/>
            </a:xfrm>
          </p:grpSpPr>
          <p:sp>
            <p:nvSpPr>
              <p:cNvPr id="484" name="Parallelogram 48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5" name="Parallelogram 48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6" name="Parallelogram 48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2" name="Group 471"/>
            <p:cNvGrpSpPr/>
            <p:nvPr/>
          </p:nvGrpSpPr>
          <p:grpSpPr>
            <a:xfrm>
              <a:off x="6948267" y="3820898"/>
              <a:ext cx="863708" cy="1048331"/>
              <a:chOff x="7596333" y="2309434"/>
              <a:chExt cx="863708" cy="1048331"/>
            </a:xfrm>
          </p:grpSpPr>
          <p:sp>
            <p:nvSpPr>
              <p:cNvPr id="481" name="Parallelogram 48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2" name="Parallelogram 48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3" name="Parallelogram 48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3" name="Group 472"/>
            <p:cNvGrpSpPr/>
            <p:nvPr/>
          </p:nvGrpSpPr>
          <p:grpSpPr>
            <a:xfrm>
              <a:off x="6948264" y="4182504"/>
              <a:ext cx="863708" cy="1048331"/>
              <a:chOff x="7596333" y="2309434"/>
              <a:chExt cx="863708" cy="1048331"/>
            </a:xfrm>
          </p:grpSpPr>
          <p:sp>
            <p:nvSpPr>
              <p:cNvPr id="478" name="Parallelogram 47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9" name="Parallelogram 47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0" name="Parallelogram 47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4" name="Group 473"/>
            <p:cNvGrpSpPr/>
            <p:nvPr/>
          </p:nvGrpSpPr>
          <p:grpSpPr>
            <a:xfrm>
              <a:off x="6948261" y="4544110"/>
              <a:ext cx="863708" cy="1048331"/>
              <a:chOff x="7596333" y="2309434"/>
              <a:chExt cx="863708" cy="1048331"/>
            </a:xfrm>
          </p:grpSpPr>
          <p:sp>
            <p:nvSpPr>
              <p:cNvPr id="475" name="Parallelogram 47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6" name="Parallelogram 47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7" name="Parallelogram 47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511" name="Group 510"/>
          <p:cNvGrpSpPr/>
          <p:nvPr/>
        </p:nvGrpSpPr>
        <p:grpSpPr>
          <a:xfrm>
            <a:off x="6079748" y="4568774"/>
            <a:ext cx="1876628" cy="1380506"/>
            <a:chOff x="4855612" y="3819156"/>
            <a:chExt cx="3389423" cy="2493365"/>
          </a:xfrm>
        </p:grpSpPr>
        <p:grpSp>
          <p:nvGrpSpPr>
            <p:cNvPr id="512" name="Group 511"/>
            <p:cNvGrpSpPr/>
            <p:nvPr/>
          </p:nvGrpSpPr>
          <p:grpSpPr>
            <a:xfrm>
              <a:off x="4860032" y="4509120"/>
              <a:ext cx="2520280" cy="1800200"/>
              <a:chOff x="5076056" y="2996952"/>
              <a:chExt cx="2520280" cy="1800200"/>
            </a:xfrm>
          </p:grpSpPr>
          <p:sp>
            <p:nvSpPr>
              <p:cNvPr id="557" name="Rectangle 556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8" name="Rectangle 557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9" name="Rectangle 558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0" name="Rectangle 559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1" name="Rectangle 560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2" name="Rectangle 561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3" name="Rectangle 562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4" name="Rectangle 563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5" name="Rectangle 564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6" name="Rectangle 565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7" name="Rectangle 566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8" name="Rectangle 567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9" name="Rectangle 568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0" name="Rectangle 569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1" name="Rectangle 570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2" name="Rectangle 571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3" name="Rectangle 572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4" name="Rectangle 573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5" name="Rectangle 574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6" name="Rectangle 575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0" name="Rectangle 579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4" name="Rectangle 583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8" name="Rectangle 587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9" name="Rectangle 588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0" name="Rectangle 589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1" name="Rectangle 590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3" name="Group 512"/>
            <p:cNvGrpSpPr/>
            <p:nvPr/>
          </p:nvGrpSpPr>
          <p:grpSpPr>
            <a:xfrm>
              <a:off x="4855612" y="4278038"/>
              <a:ext cx="2815909" cy="235254"/>
              <a:chOff x="5071636" y="2765870"/>
              <a:chExt cx="2815909" cy="235254"/>
            </a:xfrm>
          </p:grpSpPr>
          <p:sp>
            <p:nvSpPr>
              <p:cNvPr id="550" name="Parallelogram 54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1" name="Parallelogram 55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2" name="Parallelogram 55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3" name="Parallelogram 55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4" name="Parallelogram 55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5" name="Parallelogram 55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6" name="Parallelogram 55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4" name="Group 513"/>
            <p:cNvGrpSpPr/>
            <p:nvPr/>
          </p:nvGrpSpPr>
          <p:grpSpPr>
            <a:xfrm>
              <a:off x="5142369" y="4048597"/>
              <a:ext cx="2815909" cy="235254"/>
              <a:chOff x="5071636" y="2765870"/>
              <a:chExt cx="2815909" cy="235254"/>
            </a:xfrm>
          </p:grpSpPr>
          <p:sp>
            <p:nvSpPr>
              <p:cNvPr id="543" name="Parallelogram 542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4" name="Parallelogram 543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5" name="Parallelogram 544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6" name="Parallelogram 545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7" name="Parallelogram 546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8" name="Parallelogram 547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9" name="Parallelogram 548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5" name="Group 514"/>
            <p:cNvGrpSpPr/>
            <p:nvPr/>
          </p:nvGrpSpPr>
          <p:grpSpPr>
            <a:xfrm>
              <a:off x="5429126" y="3819156"/>
              <a:ext cx="2815909" cy="235254"/>
              <a:chOff x="5071636" y="2765870"/>
              <a:chExt cx="2815909" cy="235254"/>
            </a:xfrm>
          </p:grpSpPr>
          <p:sp>
            <p:nvSpPr>
              <p:cNvPr id="536" name="Parallelogram 53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7" name="Parallelogram 53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8" name="Parallelogram 53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9" name="Parallelogram 53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0" name="Parallelogram 53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1" name="Parallelogram 54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2" name="Parallelogram 54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6" name="Group 515"/>
            <p:cNvGrpSpPr/>
            <p:nvPr/>
          </p:nvGrpSpPr>
          <p:grpSpPr>
            <a:xfrm>
              <a:off x="7380309" y="3821602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533" name="Parallelogram 53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4" name="Parallelogram 53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5" name="Parallelogram 53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7" name="Group 516"/>
            <p:cNvGrpSpPr/>
            <p:nvPr/>
          </p:nvGrpSpPr>
          <p:grpSpPr>
            <a:xfrm>
              <a:off x="7380312" y="4181290"/>
              <a:ext cx="863708" cy="1048331"/>
              <a:chOff x="7596333" y="2309434"/>
              <a:chExt cx="863708" cy="1048331"/>
            </a:xfrm>
          </p:grpSpPr>
          <p:sp>
            <p:nvSpPr>
              <p:cNvPr id="530" name="Parallelogram 52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1" name="Parallelogram 53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2" name="Parallelogram 53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8" name="Group 517"/>
            <p:cNvGrpSpPr/>
            <p:nvPr/>
          </p:nvGrpSpPr>
          <p:grpSpPr>
            <a:xfrm>
              <a:off x="7380315" y="4540978"/>
              <a:ext cx="863708" cy="1048331"/>
              <a:chOff x="7596333" y="2309434"/>
              <a:chExt cx="863708" cy="1048331"/>
            </a:xfrm>
          </p:grpSpPr>
          <p:sp>
            <p:nvSpPr>
              <p:cNvPr id="527" name="Parallelogram 52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8" name="Parallelogram 52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9" name="Parallelogram 52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9" name="Group 518"/>
            <p:cNvGrpSpPr/>
            <p:nvPr/>
          </p:nvGrpSpPr>
          <p:grpSpPr>
            <a:xfrm>
              <a:off x="7380312" y="4902584"/>
              <a:ext cx="863708" cy="1048331"/>
              <a:chOff x="7596333" y="2309434"/>
              <a:chExt cx="863708" cy="1048331"/>
            </a:xfrm>
          </p:grpSpPr>
          <p:sp>
            <p:nvSpPr>
              <p:cNvPr id="524" name="Parallelogram 52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5" name="Parallelogram 52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6" name="Parallelogram 52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20" name="Group 519"/>
            <p:cNvGrpSpPr/>
            <p:nvPr/>
          </p:nvGrpSpPr>
          <p:grpSpPr>
            <a:xfrm>
              <a:off x="7380309" y="5264190"/>
              <a:ext cx="863708" cy="1048331"/>
              <a:chOff x="7596333" y="2309434"/>
              <a:chExt cx="863708" cy="1048331"/>
            </a:xfrm>
          </p:grpSpPr>
          <p:sp>
            <p:nvSpPr>
              <p:cNvPr id="521" name="Parallelogram 52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2" name="Parallelogram 52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3" name="Parallelogram 52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87308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rts of Relationship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42321"/>
              </p:ext>
            </p:extLst>
          </p:nvPr>
        </p:nvGraphicFramePr>
        <p:xfrm>
          <a:off x="3637020" y="2636912"/>
          <a:ext cx="5255459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Document" r:id="rId4" imgW="6591300" imgH="4876800" progId="Word.Document.12">
                  <p:link updateAutomatic="1"/>
                </p:oleObj>
              </mc:Choice>
              <mc:Fallback>
                <p:oleObj name="Document" r:id="rId4" imgW="6591300" imgH="4876800" progId="Word.Document.12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7020" y="2636912"/>
                        <a:ext cx="5255459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712" y="2708920"/>
            <a:ext cx="36003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additive relations can you find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26369" y="4563487"/>
            <a:ext cx="35507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subtractive relations can you find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16" y="2708920"/>
            <a:ext cx="37890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multiplicative relations can you find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36512" y="4564285"/>
            <a:ext cx="35806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divisive relations can you find?</a:t>
            </a:r>
          </a:p>
        </p:txBody>
      </p:sp>
      <p:sp>
        <p:nvSpPr>
          <p:cNvPr id="12" name="TextBox 11"/>
          <p:cNvSpPr txBox="1"/>
          <p:nvPr/>
        </p:nvSpPr>
        <p:spPr>
          <a:xfrm rot="1171686">
            <a:off x="4625089" y="3703068"/>
            <a:ext cx="3456384" cy="156966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>
                <a:solidFill>
                  <a:schemeClr val="accent3">
                    <a:lumMod val="25000"/>
                  </a:schemeClr>
                </a:solidFill>
              </a:rPr>
              <a:t>What other mathematical content could you use in this type of task?</a:t>
            </a:r>
          </a:p>
        </p:txBody>
      </p:sp>
    </p:spTree>
    <p:extLst>
      <p:ext uri="{BB962C8B-B14F-4D97-AF65-F5344CB8AC3E}">
        <p14:creationId xmlns:p14="http://schemas.microsoft.com/office/powerpoint/2010/main" val="3008712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  <p:bldP spid="10" grpId="0"/>
      <p:bldP spid="11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Conjectures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2663825"/>
          </a:xfrm>
        </p:spPr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Everything said here today is a conjecture … to be tested in your experience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Arithmetic is the study of</a:t>
            </a:r>
          </a:p>
          <a:p>
            <a:pPr lvl="1">
              <a:buClrTx/>
              <a:buFont typeface="Lucida Grande"/>
              <a:buChar char="…"/>
            </a:pPr>
            <a:r>
              <a:rPr lang="en-GB">
                <a:latin typeface="Chalkboard" charset="0"/>
                <a:ea typeface="ＭＳ Ｐゴシック" charset="0"/>
              </a:rPr>
              <a:t> Actions on numbers</a:t>
            </a:r>
          </a:p>
          <a:p>
            <a:pPr lvl="1">
              <a:buClrTx/>
              <a:buFont typeface="Lucida Grande"/>
              <a:buChar char="…"/>
            </a:pPr>
            <a:r>
              <a:rPr lang="en-GB">
                <a:latin typeface="Chalkboard" charset="0"/>
                <a:ea typeface="ＭＳ Ｐゴシック" charset="0"/>
              </a:rPr>
              <a:t> Properties of those actions …</a:t>
            </a:r>
          </a:p>
          <a:p>
            <a:pPr marL="914400" lvl="2" indent="0">
              <a:buNone/>
            </a:pPr>
            <a:r>
              <a:rPr lang="en-GB">
                <a:solidFill>
                  <a:srgbClr val="0000D5"/>
                </a:solidFill>
                <a:latin typeface="Chalkboard" charset="0"/>
                <a:ea typeface="ＭＳ Ｐゴシック" charset="0"/>
              </a:rPr>
              <a:t>and hence properties of numbers</a:t>
            </a:r>
          </a:p>
        </p:txBody>
      </p:sp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5219700" y="2276475"/>
            <a:ext cx="3708400" cy="576263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000" b="0">
                <a:solidFill>
                  <a:srgbClr val="631908"/>
                </a:solidFill>
              </a:rPr>
              <a:t>Calculations are a by-product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68313" y="3789015"/>
            <a:ext cx="80645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8001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The best way to sensitise yourself to learners</a:t>
            </a:r>
          </a:p>
          <a:p>
            <a:pPr lvl="1"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>
                <a:solidFill>
                  <a:srgbClr val="800000"/>
                </a:solidFill>
              </a:rPr>
              <a:t>is to experience parallel phenomena yourself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So, what you get from this session is what you notice happening inside you!</a:t>
            </a:r>
          </a:p>
        </p:txBody>
      </p:sp>
    </p:spTree>
    <p:extLst>
      <p:ext uri="{BB962C8B-B14F-4D97-AF65-F5344CB8AC3E}">
        <p14:creationId xmlns:p14="http://schemas.microsoft.com/office/powerpoint/2010/main" val="3411138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Exchange</a:t>
            </a:r>
          </a:p>
        </p:txBody>
      </p:sp>
      <p:pic>
        <p:nvPicPr>
          <p:cNvPr id="3" name="Picture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1916113"/>
            <a:ext cx="2578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981075"/>
            <a:ext cx="28956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65175"/>
            <a:ext cx="24257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68538" y="4292600"/>
            <a:ext cx="331152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rgbClr val="000000"/>
                </a:solidFill>
              </a:rPr>
              <a:t>1 Large –&gt; 5 Smal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68538" y="5084763"/>
            <a:ext cx="331152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rgbClr val="000000"/>
                </a:solidFill>
              </a:rPr>
              <a:t>3 Large –&gt; 1 Small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916113"/>
            <a:ext cx="36195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0296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ore Exchan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636838"/>
            <a:ext cx="2451100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844675"/>
            <a:ext cx="37338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341438"/>
            <a:ext cx="21336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7584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Maslanka’s Monkey</a:t>
            </a:r>
          </a:p>
        </p:txBody>
      </p:sp>
      <p:pic>
        <p:nvPicPr>
          <p:cNvPr id="4608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341438"/>
            <a:ext cx="36322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700213"/>
            <a:ext cx="2578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11188" y="4292600"/>
            <a:ext cx="6769100" cy="9540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000000"/>
                </a:solidFill>
              </a:rPr>
              <a:t>Challenge: can you reach a state of equal numbers of bananas and peanuts?</a:t>
            </a:r>
          </a:p>
        </p:txBody>
      </p:sp>
    </p:spTree>
    <p:extLst>
      <p:ext uri="{BB962C8B-B14F-4D97-AF65-F5344CB8AC3E}">
        <p14:creationId xmlns:p14="http://schemas.microsoft.com/office/powerpoint/2010/main" val="2783602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umber Necklaces</a:t>
            </a:r>
          </a:p>
        </p:txBody>
      </p:sp>
      <p:pic>
        <p:nvPicPr>
          <p:cNvPr id="4" name="Number Necklaces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764704"/>
            <a:ext cx="9144000" cy="5448300"/>
          </a:xfrm>
          <a:prstGeom prst="rect">
            <a:avLst/>
          </a:prstGeom>
        </p:spPr>
      </p:pic>
      <p:sp>
        <p:nvSpPr>
          <p:cNvPr id="5" name="Rounded Rectangle 4">
            <a:hlinkClick r:id="rId5" action="ppaction://hlinkpres?slideindex=1&amp;slidetitle=PowerPoint Presentation"/>
          </p:cNvPr>
          <p:cNvSpPr/>
          <p:nvPr/>
        </p:nvSpPr>
        <p:spPr bwMode="auto">
          <a:xfrm>
            <a:off x="7596336" y="216024"/>
            <a:ext cx="576064" cy="33265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1520" y="6413266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FF0000"/>
                </a:solidFill>
              </a:rPr>
              <a:t>www.datapointed.net/visualizations/math/factorization/animated-diagrams/</a:t>
            </a:r>
          </a:p>
        </p:txBody>
      </p:sp>
    </p:spTree>
    <p:extLst>
      <p:ext uri="{BB962C8B-B14F-4D97-AF65-F5344CB8AC3E}">
        <p14:creationId xmlns:p14="http://schemas.microsoft.com/office/powerpoint/2010/main" val="2446081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all Tiles</a:t>
            </a:r>
          </a:p>
        </p:txBody>
      </p:sp>
      <p:sp>
        <p:nvSpPr>
          <p:cNvPr id="4" name="Rounded Rectangle 3">
            <a:hlinkClick r:id="rId2" action="ppaction://hlinkfile"/>
          </p:cNvPr>
          <p:cNvSpPr/>
          <p:nvPr/>
        </p:nvSpPr>
        <p:spPr bwMode="auto">
          <a:xfrm>
            <a:off x="7452320" y="188640"/>
            <a:ext cx="648072" cy="360040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600" y="1498600"/>
            <a:ext cx="765810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545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ebble Arithmetic</a:t>
            </a:r>
          </a:p>
        </p:txBody>
      </p:sp>
      <p:pic>
        <p:nvPicPr>
          <p:cNvPr id="4" name="Pebble Arith Film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23728" y="764704"/>
            <a:ext cx="5588000" cy="5435600"/>
          </a:xfrm>
          <a:prstGeom prst="rect">
            <a:avLst/>
          </a:prstGeom>
        </p:spPr>
      </p:pic>
      <p:sp>
        <p:nvSpPr>
          <p:cNvPr id="5" name="Rounded Rectangle 4">
            <a:hlinkClick r:id="rId5" action="ppaction://hlinkfile"/>
          </p:cNvPr>
          <p:cNvSpPr/>
          <p:nvPr/>
        </p:nvSpPr>
        <p:spPr bwMode="auto">
          <a:xfrm>
            <a:off x="395536" y="2492896"/>
            <a:ext cx="720080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289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Understanding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400050"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</a:rPr>
              <a:t>234234 is divisible by 13 and 7 and 11; </a:t>
            </a:r>
          </a:p>
          <a:p>
            <a:pPr marL="342900" lvl="1" indent="-342900">
              <a:buClr>
                <a:srgbClr val="800000"/>
              </a:buClr>
              <a:buSzPct val="75000"/>
              <a:buFont typeface="Wingdings" charset="2"/>
              <a:buChar char="²"/>
              <a:defRPr/>
            </a:pPr>
            <a:r>
              <a:rPr lang="en-GB">
                <a:latin typeface="Chalkboard" charset="0"/>
                <a:ea typeface="ＭＳ Ｐゴシック" charset="0"/>
              </a:rPr>
              <a:t>What is the remainder on dividing 23423426 by 13? </a:t>
            </a:r>
          </a:p>
          <a:p>
            <a:pPr marL="342900" lvl="1" indent="-342900">
              <a:buClr>
                <a:srgbClr val="800000"/>
              </a:buClr>
              <a:buSzPct val="75000"/>
              <a:buFont typeface="Wingdings" charset="2"/>
              <a:buChar char="²"/>
              <a:defRPr/>
            </a:pPr>
            <a:r>
              <a:rPr lang="en-GB">
                <a:latin typeface="Chalkboard" charset="0"/>
                <a:ea typeface="ＭＳ Ｐゴシック" charset="0"/>
              </a:rPr>
              <a:t>By 7? By 11?</a:t>
            </a:r>
          </a:p>
          <a:p>
            <a:pPr marL="0" indent="-400050"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</a:rPr>
              <a:t>Make up your own!</a:t>
            </a:r>
          </a:p>
          <a:p>
            <a:pPr>
              <a:buFont typeface="Wingdings" charset="2"/>
              <a:buChar char="v"/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057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oing &amp; Undoing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533400" y="1066800"/>
            <a:ext cx="8382000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adding 3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subtracting 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subtracting from 7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813" y="3022600"/>
            <a:ext cx="8382000" cy="371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are the analogues for multiplication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multiplying by 3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dividing by 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multiplying by 3/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Two different expressions!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Dividing by 3/4 </a:t>
            </a:r>
            <a:br>
              <a:rPr lang="en-US" b="0">
                <a:solidFill>
                  <a:srgbClr val="0000FF"/>
                </a:solidFill>
              </a:rPr>
            </a:br>
            <a:r>
              <a:rPr lang="en-US" b="0">
                <a:solidFill>
                  <a:srgbClr val="0000FF"/>
                </a:solidFill>
              </a:rPr>
              <a:t>  or Multiplying by 4 and dividing by 3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dividing into 12?</a:t>
            </a:r>
          </a:p>
        </p:txBody>
      </p:sp>
    </p:spTree>
    <p:extLst>
      <p:ext uri="{BB962C8B-B14F-4D97-AF65-F5344CB8AC3E}">
        <p14:creationId xmlns:p14="http://schemas.microsoft.com/office/powerpoint/2010/main" val="2134297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bldLvl="2" autoUpdateAnimBg="0"/>
      <p:bldP spid="4" grpId="0" build="p" bldLvl="2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mposite Doing &amp; Undo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47813" y="1773238"/>
            <a:ext cx="4392612" cy="46196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 and the answer is 13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55750" y="2309813"/>
            <a:ext cx="596900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 and then multiply by 2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26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47813" y="3173413"/>
            <a:ext cx="511175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; multiply by 2; subtract 5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21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47813" y="4038600"/>
            <a:ext cx="6911975" cy="8302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; multiply by 2; subtract 5; divide by 3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7.</a:t>
            </a:r>
          </a:p>
        </p:txBody>
      </p:sp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6443663" y="1052513"/>
            <a:ext cx="2449512" cy="1296987"/>
          </a:xfrm>
          <a:prstGeom prst="cloudCallout">
            <a:avLst>
              <a:gd name="adj1" fmla="val -72014"/>
              <a:gd name="adj2" fmla="val 2722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4" name="Cloud Callout 13"/>
          <p:cNvSpPr>
            <a:spLocks noChangeArrowheads="1"/>
          </p:cNvSpPr>
          <p:nvPr/>
        </p:nvSpPr>
        <p:spPr bwMode="auto">
          <a:xfrm>
            <a:off x="6156325" y="2276475"/>
            <a:ext cx="2447925" cy="1296988"/>
          </a:xfrm>
          <a:prstGeom prst="cloudCallout">
            <a:avLst>
              <a:gd name="adj1" fmla="val -86542"/>
              <a:gd name="adj2" fmla="val 2403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5" name="Cloud Callout 14"/>
          <p:cNvSpPr>
            <a:spLocks noChangeArrowheads="1"/>
          </p:cNvSpPr>
          <p:nvPr/>
        </p:nvSpPr>
        <p:spPr bwMode="auto">
          <a:xfrm>
            <a:off x="6300788" y="3213100"/>
            <a:ext cx="2447925" cy="1295400"/>
          </a:xfrm>
          <a:prstGeom prst="cloudCallout">
            <a:avLst>
              <a:gd name="adj1" fmla="val -85847"/>
              <a:gd name="adj2" fmla="val -4130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6" name="Cloud Callout 15"/>
          <p:cNvSpPr>
            <a:spLocks noChangeArrowheads="1"/>
          </p:cNvSpPr>
          <p:nvPr/>
        </p:nvSpPr>
        <p:spPr bwMode="auto">
          <a:xfrm>
            <a:off x="6227763" y="4508500"/>
            <a:ext cx="2447925" cy="1296988"/>
          </a:xfrm>
          <a:prstGeom prst="cloudCallout">
            <a:avLst>
              <a:gd name="adj1" fmla="val -71324"/>
              <a:gd name="adj2" fmla="val -28949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76225" y="5013325"/>
            <a:ext cx="8867775" cy="503238"/>
            <a:chOff x="251520" y="4941168"/>
            <a:chExt cx="6192688" cy="504056"/>
          </a:xfrm>
        </p:grpSpPr>
        <p:sp>
          <p:nvSpPr>
            <p:cNvPr id="5" name="TextBox 4"/>
            <p:cNvSpPr txBox="1"/>
            <p:nvPr/>
          </p:nvSpPr>
          <p:spPr>
            <a:xfrm>
              <a:off x="251520" y="4941168"/>
              <a:ext cx="6192688" cy="4611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en-GB" sz="2400" b="0">
                  <a:solidFill>
                    <a:srgbClr val="FF0000"/>
                  </a:solidFill>
                </a:rPr>
                <a:t>HOW</a:t>
              </a:r>
              <a:r>
                <a:rPr lang="en-GB" sz="2400" b="0">
                  <a:solidFill>
                    <a:srgbClr val="800000"/>
                  </a:solidFill>
                </a:rPr>
                <a:t> do you turn +8, x2, -5, ÷3 answer   </a:t>
              </a:r>
              <a:r>
                <a:rPr lang="en-GB" sz="2400" b="0" i="1">
                  <a:solidFill>
                    <a:srgbClr val="800000"/>
                  </a:solidFill>
                </a:rPr>
                <a:t>    </a:t>
              </a:r>
              <a:r>
                <a:rPr lang="en-GB" sz="2400" b="0">
                  <a:solidFill>
                    <a:srgbClr val="800000"/>
                  </a:solidFill>
                </a:rPr>
                <a:t>into a solution?</a:t>
              </a:r>
            </a:p>
          </p:txBody>
        </p:sp>
        <p:sp>
          <p:nvSpPr>
            <p:cNvPr id="6" name="Rounded Rectangular Callout 5"/>
            <p:cNvSpPr/>
            <p:nvPr/>
          </p:nvSpPr>
          <p:spPr bwMode="auto">
            <a:xfrm>
              <a:off x="4268010" y="4941168"/>
              <a:ext cx="341451" cy="504056"/>
            </a:xfrm>
            <a:prstGeom prst="wedgeRoundRectCallout">
              <a:avLst>
                <a:gd name="adj1" fmla="val -16914"/>
                <a:gd name="adj2" fmla="val 23307"/>
                <a:gd name="adj3" fmla="val 16667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lang="en-GB" sz="2000" b="0" dirty="0">
                  <a:solidFill>
                    <a:srgbClr val="800000"/>
                  </a:solidFill>
                </a:rPr>
                <a:t>7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611188" y="1125538"/>
            <a:ext cx="5040312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0">
                <a:solidFill>
                  <a:srgbClr val="800000"/>
                </a:solidFill>
              </a:rPr>
              <a:t>I am thinking of a number …</a:t>
            </a:r>
          </a:p>
        </p:txBody>
      </p:sp>
      <p:sp>
        <p:nvSpPr>
          <p:cNvPr id="13" name="Vertical Scroll 12"/>
          <p:cNvSpPr/>
          <p:nvPr/>
        </p:nvSpPr>
        <p:spPr bwMode="auto">
          <a:xfrm>
            <a:off x="2627313" y="5732463"/>
            <a:ext cx="3024187" cy="792162"/>
          </a:xfrm>
          <a:prstGeom prst="verticalScroll">
            <a:avLst>
              <a:gd name="adj" fmla="val 25000"/>
            </a:avLst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eneralise!</a:t>
            </a:r>
            <a:endParaRPr lang="en-GB" b="0">
              <a:solidFill>
                <a:srgbClr val="63190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63267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8" grpId="0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iffering Sums of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36613"/>
            <a:ext cx="5256213" cy="1223962"/>
          </a:xfrm>
        </p:spPr>
        <p:txBody>
          <a:bodyPr/>
          <a:lstStyle/>
          <a:p>
            <a:pPr>
              <a:defRPr/>
            </a:pPr>
            <a:r>
              <a:rPr lang="en-GB" sz="2800"/>
              <a:t>Write down four numbers in a 2 by 2 grid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23851" y="1773238"/>
            <a:ext cx="5209460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rgbClr val="0000FF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rgbClr val="800000"/>
                </a:solidFill>
                <a:effectLst/>
              </a:rPr>
              <a:t>Add together the products along the row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23850" y="2781300"/>
            <a:ext cx="5566617" cy="1223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rgbClr val="0000FF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rgbClr val="800000"/>
                </a:solidFill>
                <a:effectLst/>
              </a:rPr>
              <a:t>Add together the products down the column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23850" y="3789363"/>
            <a:ext cx="5494242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rgbClr val="0000FF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rgbClr val="800000"/>
                </a:solidFill>
                <a:effectLst/>
              </a:rPr>
              <a:t>Calculate the differenc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0" y="5373216"/>
            <a:ext cx="9144000" cy="12241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rgbClr val="0000FF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rgbClr val="800000"/>
                </a:solidFill>
                <a:effectLst/>
              </a:rPr>
              <a:t>What other grids will give the answer 2?</a:t>
            </a:r>
          </a:p>
          <a:p>
            <a:pPr>
              <a:buClr>
                <a:srgbClr val="0000FF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rgbClr val="800000"/>
                </a:solidFill>
                <a:effectLst/>
              </a:rPr>
              <a:t>Choose positive numbers so that the difference is 7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403350" y="4437063"/>
            <a:ext cx="4639897" cy="1008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rgbClr val="0000FF"/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FF0000"/>
                </a:solidFill>
                <a:effectLst/>
              </a:rPr>
              <a:t>That is the ‘doing’</a:t>
            </a:r>
            <a:br>
              <a:rPr lang="en-GB" sz="2400" b="0">
                <a:solidFill>
                  <a:srgbClr val="FF0000"/>
                </a:solidFill>
                <a:effectLst/>
              </a:rPr>
            </a:br>
            <a:r>
              <a:rPr lang="en-GB" sz="2400" b="0">
                <a:solidFill>
                  <a:srgbClr val="FF0000"/>
                </a:solidFill>
                <a:effectLst/>
              </a:rPr>
              <a:t>What is an undoing?</a:t>
            </a:r>
          </a:p>
        </p:txBody>
      </p: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6588125" y="836613"/>
            <a:ext cx="1008063" cy="1224181"/>
            <a:chOff x="6084168" y="980728"/>
            <a:chExt cx="1008112" cy="1224355"/>
          </a:xfrm>
        </p:grpSpPr>
        <p:sp>
          <p:nvSpPr>
            <p:cNvPr id="9" name="TextBox 8"/>
            <p:cNvSpPr txBox="1"/>
            <p:nvPr/>
          </p:nvSpPr>
          <p:spPr>
            <a:xfrm>
              <a:off x="6155609" y="980728"/>
              <a:ext cx="447396" cy="64642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800000"/>
                  </a:solidFill>
                </a:rPr>
                <a:t>4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155609" y="1558660"/>
              <a:ext cx="447396" cy="64642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800000"/>
                  </a:solidFill>
                </a:rPr>
                <a:t>5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631883" y="1539607"/>
              <a:ext cx="447396" cy="64642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800000"/>
                  </a:solidFill>
                </a:rPr>
                <a:t>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631883" y="980728"/>
              <a:ext cx="447396" cy="64642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800000"/>
                  </a:solidFill>
                </a:rPr>
                <a:t>7</a:t>
              </a:r>
            </a:p>
          </p:txBody>
        </p:sp>
        <p:cxnSp>
          <p:nvCxnSpPr>
            <p:cNvPr id="40977" name="Straight Connector 13"/>
            <p:cNvCxnSpPr>
              <a:cxnSpLocks noChangeShapeType="1"/>
            </p:cNvCxnSpPr>
            <p:nvPr/>
          </p:nvCxnSpPr>
          <p:spPr bwMode="auto">
            <a:xfrm flipH="1">
              <a:off x="6084168" y="1628800"/>
              <a:ext cx="10081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978" name="Straight Connector 17"/>
            <p:cNvCxnSpPr>
              <a:cxnSpLocks noChangeShapeType="1"/>
            </p:cNvCxnSpPr>
            <p:nvPr/>
          </p:nvCxnSpPr>
          <p:spPr bwMode="auto">
            <a:xfrm flipH="1" flipV="1">
              <a:off x="6582833" y="1058333"/>
              <a:ext cx="5391" cy="11253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979" name="Rectangle 25"/>
            <p:cNvSpPr>
              <a:spLocks noChangeArrowheads="1"/>
            </p:cNvSpPr>
            <p:nvPr/>
          </p:nvSpPr>
          <p:spPr bwMode="auto">
            <a:xfrm>
              <a:off x="6084168" y="1052736"/>
              <a:ext cx="1008112" cy="115212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80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084888" y="2205038"/>
            <a:ext cx="225731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800000"/>
                </a:solidFill>
              </a:rPr>
              <a:t>28 + 15 = 4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084888" y="2997200"/>
            <a:ext cx="218629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800000"/>
                </a:solidFill>
              </a:rPr>
              <a:t>20 + 21 = 4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084888" y="3644900"/>
            <a:ext cx="2076400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800000"/>
                </a:solidFill>
              </a:rPr>
              <a:t>43 – 41 = 2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4292600"/>
            <a:ext cx="7651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31" grpId="0"/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Lesson without opportunity to use powers, especially generalising …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Importance of working together ON MATHEMATICS in order to remain sensitive to learner’s lived experience.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Pre-counting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Counting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Fractions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en does algebraic thinking begin?</a:t>
            </a:r>
          </a:p>
        </p:txBody>
      </p:sp>
    </p:spTree>
    <p:extLst>
      <p:ext uri="{BB962C8B-B14F-4D97-AF65-F5344CB8AC3E}">
        <p14:creationId xmlns:p14="http://schemas.microsoft.com/office/powerpoint/2010/main" val="1442733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iffering Sums &amp;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052513"/>
            <a:ext cx="4608512" cy="792162"/>
          </a:xfrm>
        </p:spPr>
        <p:txBody>
          <a:bodyPr/>
          <a:lstStyle/>
          <a:p>
            <a:pPr>
              <a:defRPr/>
            </a:pPr>
            <a:r>
              <a:rPr lang="en-GB"/>
              <a:t>Tracking Arithmetic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588124" y="836613"/>
            <a:ext cx="1008063" cy="1224181"/>
            <a:chOff x="6084168" y="980728"/>
            <a:chExt cx="1008112" cy="1224355"/>
          </a:xfrm>
        </p:grpSpPr>
        <p:sp>
          <p:nvSpPr>
            <p:cNvPr id="5" name="TextBox 4"/>
            <p:cNvSpPr txBox="1"/>
            <p:nvPr/>
          </p:nvSpPr>
          <p:spPr>
            <a:xfrm>
              <a:off x="6155609" y="980728"/>
              <a:ext cx="447396" cy="64642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buClr>
                  <a:srgbClr val="800000"/>
                </a:buClr>
                <a:defRPr/>
              </a:pPr>
              <a:r>
                <a:rPr lang="en-GB" sz="3600" b="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155609" y="1558660"/>
              <a:ext cx="447396" cy="64642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buClr>
                  <a:srgbClr val="800000"/>
                </a:buClr>
                <a:defRPr/>
              </a:pPr>
              <a:r>
                <a:rPr lang="en-GB" sz="3600" b="0" dirty="0">
                  <a:solidFill>
                    <a:schemeClr val="bg1"/>
                  </a:solidFill>
                </a:rPr>
                <a:t>5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631883" y="1539607"/>
              <a:ext cx="447396" cy="64642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buClr>
                  <a:srgbClr val="800000"/>
                </a:buClr>
                <a:defRPr/>
              </a:pPr>
              <a:r>
                <a:rPr lang="en-GB" sz="3600" b="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631883" y="980728"/>
              <a:ext cx="447396" cy="64642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buClr>
                  <a:srgbClr val="800000"/>
                </a:buClr>
                <a:defRPr/>
              </a:pPr>
              <a:r>
                <a:rPr lang="en-GB" sz="3600" b="0" dirty="0">
                  <a:solidFill>
                    <a:schemeClr val="bg1"/>
                  </a:solidFill>
                </a:rPr>
                <a:t>7</a:t>
              </a:r>
            </a:p>
          </p:txBody>
        </p:sp>
        <p:cxnSp>
          <p:nvCxnSpPr>
            <p:cNvPr id="43024" name="Straight Connector 8"/>
            <p:cNvCxnSpPr>
              <a:cxnSpLocks noChangeShapeType="1"/>
            </p:cNvCxnSpPr>
            <p:nvPr/>
          </p:nvCxnSpPr>
          <p:spPr bwMode="auto">
            <a:xfrm flipH="1">
              <a:off x="6084168" y="1628800"/>
              <a:ext cx="10081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025" name="Straight Connector 9"/>
            <p:cNvCxnSpPr>
              <a:cxnSpLocks noChangeShapeType="1"/>
            </p:cNvCxnSpPr>
            <p:nvPr/>
          </p:nvCxnSpPr>
          <p:spPr bwMode="auto">
            <a:xfrm flipH="1" flipV="1">
              <a:off x="6582833" y="1058333"/>
              <a:ext cx="5391" cy="11253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026" name="Rectangle 10"/>
            <p:cNvSpPr>
              <a:spLocks noChangeArrowheads="1"/>
            </p:cNvSpPr>
            <p:nvPr/>
          </p:nvSpPr>
          <p:spPr bwMode="auto">
            <a:xfrm>
              <a:off x="6084168" y="1052736"/>
              <a:ext cx="1008112" cy="115212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Clr>
                  <a:srgbClr val="800000"/>
                </a:buClr>
              </a:pPr>
              <a:endParaRPr lang="en-GB" b="0">
                <a:solidFill>
                  <a:schemeClr val="bg1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331913" y="1557338"/>
            <a:ext cx="187008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Clr>
                <a:srgbClr val="800000"/>
              </a:buClr>
              <a:defRPr/>
            </a:pPr>
            <a:r>
              <a:rPr lang="en-GB" b="0" dirty="0">
                <a:solidFill>
                  <a:schemeClr val="accent5">
                    <a:lumMod val="10000"/>
                  </a:schemeClr>
                </a:solidFill>
              </a:rPr>
              <a:t>4x7 + 5x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1913" y="2114550"/>
            <a:ext cx="187008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Clr>
                <a:srgbClr val="800000"/>
              </a:buClr>
              <a:defRPr/>
            </a:pPr>
            <a:r>
              <a:rPr lang="en-GB" b="0" dirty="0">
                <a:solidFill>
                  <a:schemeClr val="accent5">
                    <a:lumMod val="10000"/>
                  </a:schemeClr>
                </a:solidFill>
              </a:rPr>
              <a:t>4x5 + 7x3</a:t>
            </a: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>
            <a:off x="1187450" y="2709863"/>
            <a:ext cx="21605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684213" y="2781300"/>
            <a:ext cx="318256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Clr>
                <a:srgbClr val="800000"/>
              </a:buClr>
              <a:defRPr/>
            </a:pPr>
            <a:r>
              <a:rPr lang="en-GB" b="0" dirty="0">
                <a:solidFill>
                  <a:schemeClr val="accent5">
                    <a:lumMod val="10000"/>
                  </a:schemeClr>
                </a:solidFill>
              </a:rPr>
              <a:t>4x(7–5) + (5–7)x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5288" y="3843338"/>
            <a:ext cx="28082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Clr>
                <a:srgbClr val="800000"/>
              </a:buClr>
              <a:defRPr/>
            </a:pPr>
            <a:r>
              <a:rPr lang="en-GB" b="0" dirty="0">
                <a:solidFill>
                  <a:schemeClr val="accent5">
                    <a:lumMod val="10000"/>
                  </a:schemeClr>
                </a:solidFill>
              </a:rPr>
              <a:t>= (4-3) x (7–5)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468313" y="4292600"/>
            <a:ext cx="7704137" cy="1223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chemeClr val="bg1"/>
                </a:solidFill>
                <a:effectLst/>
              </a:rPr>
              <a:t>So in how many essentially different ways can 2 be the difference? </a:t>
            </a:r>
          </a:p>
          <a:p>
            <a:pPr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chemeClr val="bg1"/>
                </a:solidFill>
                <a:effectLst/>
              </a:rPr>
              <a:t>What about 7?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68313" y="5732463"/>
            <a:ext cx="7704137" cy="1009650"/>
          </a:xfrm>
          <a:prstGeom prst="rect">
            <a:avLst/>
          </a:prstGeom>
          <a:noFill/>
          <a:ln w="28575" cmpd="sng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effectLst/>
              </a:rPr>
              <a:t>So in how many essentially different ways can </a:t>
            </a:r>
            <a:r>
              <a:rPr lang="en-GB" sz="2400" b="0" i="1">
                <a:solidFill>
                  <a:schemeClr val="accent3">
                    <a:lumMod val="50000"/>
                  </a:schemeClr>
                </a:solidFill>
                <a:effectLst/>
              </a:rPr>
              <a:t>n</a:t>
            </a:r>
            <a:r>
              <a:rPr lang="en-GB" sz="2400" b="0">
                <a:solidFill>
                  <a:schemeClr val="accent3">
                    <a:lumMod val="50000"/>
                  </a:schemeClr>
                </a:solidFill>
                <a:effectLst/>
              </a:rPr>
              <a:t> be the difference?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95288" y="3357563"/>
            <a:ext cx="3518226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Clr>
                <a:srgbClr val="800000"/>
              </a:buClr>
              <a:defRPr/>
            </a:pPr>
            <a:r>
              <a:rPr lang="en-GB" b="0" dirty="0">
                <a:solidFill>
                  <a:schemeClr val="accent5">
                    <a:lumMod val="10000"/>
                  </a:schemeClr>
                </a:solidFill>
              </a:rPr>
              <a:t>= 4x(7–5) – (7–5)x3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19" grpId="0"/>
      <p:bldP spid="20" grpId="0"/>
      <p:bldP spid="21" grpId="0" animBg="1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ink Of A Number (ThOA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3869432" cy="4392488"/>
          </a:xfrm>
        </p:spPr>
        <p:txBody>
          <a:bodyPr/>
          <a:lstStyle/>
          <a:p>
            <a:r>
              <a:rPr lang="en-GB"/>
              <a:t>Think of a number</a:t>
            </a:r>
          </a:p>
          <a:p>
            <a:r>
              <a:rPr lang="en-GB"/>
              <a:t>Add 2</a:t>
            </a:r>
          </a:p>
          <a:p>
            <a:r>
              <a:rPr lang="en-GB"/>
              <a:t>Multiply by 3</a:t>
            </a:r>
          </a:p>
          <a:p>
            <a:r>
              <a:rPr lang="en-GB"/>
              <a:t>Subtract 4</a:t>
            </a:r>
          </a:p>
          <a:p>
            <a:r>
              <a:rPr lang="en-GB"/>
              <a:t>Multiply by 2</a:t>
            </a:r>
          </a:p>
          <a:p>
            <a:r>
              <a:rPr lang="en-GB"/>
              <a:t>Add 2</a:t>
            </a:r>
          </a:p>
          <a:p>
            <a:r>
              <a:rPr lang="en-GB"/>
              <a:t>Divide by 6</a:t>
            </a:r>
          </a:p>
          <a:p>
            <a:r>
              <a:rPr lang="en-GB"/>
              <a:t>Subtract the number you first thought of</a:t>
            </a:r>
          </a:p>
          <a:p>
            <a:r>
              <a:rPr lang="en-GB"/>
              <a:t>Your answer is 1</a:t>
            </a:r>
          </a:p>
          <a:p>
            <a:endParaRPr lang="en-GB"/>
          </a:p>
          <a:p>
            <a:endParaRPr lang="en-GB"/>
          </a:p>
          <a:p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5148064" y="1156682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36096" y="156956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+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8064" y="2019668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8064" y="245282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48064" y="2874293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   +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48064" y="3388930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+ 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8064" y="389298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   +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48064" y="4397042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1</a:t>
            </a:r>
          </a:p>
        </p:txBody>
      </p:sp>
      <p:pic>
        <p:nvPicPr>
          <p:cNvPr id="12" name="Picture 11" descr="smiley-f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941168"/>
            <a:ext cx="710994" cy="720080"/>
          </a:xfrm>
          <a:prstGeom prst="rect">
            <a:avLst/>
          </a:prstGeom>
        </p:spPr>
      </p:pic>
      <p:sp>
        <p:nvSpPr>
          <p:cNvPr id="13" name="Cloud Callout 12"/>
          <p:cNvSpPr/>
          <p:nvPr/>
        </p:nvSpPr>
        <p:spPr bwMode="auto">
          <a:xfrm>
            <a:off x="5148064" y="11939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48064" y="1588730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08104" y="2020778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08104" y="24499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08104" y="28848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87530" y="3400621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20072" y="3912809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2" name="Cloud Callout 31"/>
          <p:cNvSpPr/>
          <p:nvPr/>
        </p:nvSpPr>
        <p:spPr bwMode="auto">
          <a:xfrm>
            <a:off x="5148064" y="166073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3" name="Cloud Callout 32"/>
          <p:cNvSpPr/>
          <p:nvPr/>
        </p:nvSpPr>
        <p:spPr bwMode="auto">
          <a:xfrm>
            <a:off x="5508104" y="2060424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4" name="Cloud Callout 33"/>
          <p:cNvSpPr/>
          <p:nvPr/>
        </p:nvSpPr>
        <p:spPr bwMode="auto">
          <a:xfrm>
            <a:off x="5508104" y="249247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5" name="Cloud Callout 34"/>
          <p:cNvSpPr/>
          <p:nvPr/>
        </p:nvSpPr>
        <p:spPr bwMode="auto">
          <a:xfrm>
            <a:off x="5508104" y="2912829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6" name="Cloud Callout 35"/>
          <p:cNvSpPr/>
          <p:nvPr/>
        </p:nvSpPr>
        <p:spPr bwMode="auto">
          <a:xfrm>
            <a:off x="5508104" y="34290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7" name="Cloud Callout 36"/>
          <p:cNvSpPr/>
          <p:nvPr/>
        </p:nvSpPr>
        <p:spPr bwMode="auto">
          <a:xfrm>
            <a:off x="5220072" y="3967846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818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 animBg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undaram Gri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536" y="5517232"/>
            <a:ext cx="842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chemeClr val="bg1">
                    <a:lumMod val="75000"/>
                  </a:schemeClr>
                </a:solidFill>
              </a:rPr>
              <a:t>What are the missing entries?</a:t>
            </a:r>
          </a:p>
        </p:txBody>
      </p:sp>
      <p:pic>
        <p:nvPicPr>
          <p:cNvPr id="4" name="Picture 3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06500"/>
            <a:ext cx="9144000" cy="44300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er &amp; Inner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124744"/>
            <a:ext cx="7727950" cy="4114800"/>
          </a:xfrm>
        </p:spPr>
        <p:txBody>
          <a:bodyPr/>
          <a:lstStyle/>
          <a:p>
            <a:r>
              <a:rPr lang="en-GB"/>
              <a:t>Outer Task</a:t>
            </a:r>
          </a:p>
          <a:p>
            <a:pPr lvl="1"/>
            <a:r>
              <a:rPr lang="en-GB"/>
              <a:t>What author imagines</a:t>
            </a:r>
          </a:p>
          <a:p>
            <a:pPr lvl="1"/>
            <a:r>
              <a:rPr lang="en-GB"/>
              <a:t>What teacher intends</a:t>
            </a:r>
          </a:p>
          <a:p>
            <a:pPr lvl="1"/>
            <a:r>
              <a:rPr lang="en-GB"/>
              <a:t>What students construe</a:t>
            </a:r>
          </a:p>
          <a:p>
            <a:pPr lvl="1"/>
            <a:r>
              <a:rPr lang="en-GB"/>
              <a:t>What students actually do</a:t>
            </a:r>
          </a:p>
          <a:p>
            <a:r>
              <a:rPr lang="en-GB"/>
              <a:t>Inner Task</a:t>
            </a:r>
          </a:p>
          <a:p>
            <a:pPr lvl="1"/>
            <a:r>
              <a:rPr lang="en-GB"/>
              <a:t>What powers might be used?</a:t>
            </a:r>
          </a:p>
          <a:p>
            <a:pPr lvl="1"/>
            <a:r>
              <a:rPr lang="en-GB"/>
              <a:t>What themes might be encountered?</a:t>
            </a:r>
          </a:p>
          <a:p>
            <a:pPr lvl="1"/>
            <a:r>
              <a:rPr lang="en-GB"/>
              <a:t>What connections might be made?</a:t>
            </a:r>
          </a:p>
          <a:p>
            <a:pPr lvl="1"/>
            <a:r>
              <a:rPr lang="en-GB"/>
              <a:t>What reasoning might be called upon?</a:t>
            </a:r>
          </a:p>
          <a:p>
            <a:pPr lvl="1"/>
            <a:r>
              <a:rPr lang="en-GB"/>
              <a:t>What personal dispositions might be challenged?</a:t>
            </a:r>
          </a:p>
          <a:p>
            <a:pPr lvl="1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8436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s &amp; Them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51520" y="1628800"/>
            <a:ext cx="4392488" cy="2160240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lang="en-GB" sz="2400"/>
              <a:t>Imagining &amp; Expres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pecialising &amp; Generali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Conjecturing &amp; Convinc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tressing &amp; Ignor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Organising &amp; Characteris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4033713" cy="2040632"/>
          </a:xfrm>
        </p:spPr>
        <p:txBody>
          <a:bodyPr/>
          <a:lstStyle/>
          <a:p>
            <a:pPr>
              <a:buFont typeface="Wingdings" charset="2"/>
              <a:buChar char="v"/>
            </a:pPr>
            <a:r>
              <a:rPr lang="en-GB" sz="2400"/>
              <a:t>Doing &amp; Undoing</a:t>
            </a:r>
          </a:p>
          <a:p>
            <a:pPr>
              <a:buFont typeface="Wingdings" charset="2"/>
              <a:buChar char="v"/>
            </a:pPr>
            <a:r>
              <a:rPr lang="en-GB" sz="2400"/>
              <a:t>Invariance in the midst of change</a:t>
            </a:r>
          </a:p>
          <a:p>
            <a:pPr>
              <a:buFont typeface="Wingdings" charset="2"/>
              <a:buChar char="v"/>
            </a:pPr>
            <a:r>
              <a:rPr lang="en-GB" sz="2400"/>
              <a:t>Freedom &amp; Constraint</a:t>
            </a:r>
          </a:p>
          <a:p>
            <a:pPr>
              <a:buFont typeface="Wingdings" charset="2"/>
              <a:buChar char="v"/>
            </a:pPr>
            <a:r>
              <a:rPr lang="en-GB" sz="2400"/>
              <a:t>Extending &amp; Restricting</a:t>
            </a:r>
          </a:p>
          <a:p>
            <a:pPr marL="0" indent="0">
              <a:buNone/>
            </a:pPr>
            <a:endParaRPr lang="en-GB" sz="2400"/>
          </a:p>
        </p:txBody>
      </p:sp>
      <p:sp>
        <p:nvSpPr>
          <p:cNvPr id="6" name="TextBox 5"/>
          <p:cNvSpPr txBox="1"/>
          <p:nvPr/>
        </p:nvSpPr>
        <p:spPr>
          <a:xfrm>
            <a:off x="755576" y="105273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Pow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4008" y="1124744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Themes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755576" y="3933056"/>
            <a:ext cx="6840760" cy="122413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Are students being encouraged 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to use their own powers</a:t>
            </a:r>
            <a:r>
              <a:rPr lang="en-GB" b="0" dirty="0">
                <a:solidFill>
                  <a:srgbClr val="631908"/>
                </a:solidFill>
              </a:rPr>
              <a:t>?</a:t>
            </a:r>
            <a:br>
              <a:rPr lang="en-GB" b="0" dirty="0">
                <a:solidFill>
                  <a:srgbClr val="631908"/>
                </a:solidFill>
              </a:rPr>
            </a:b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907704" y="4941168"/>
            <a:ext cx="6984776" cy="1584176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>
                <a:solidFill>
                  <a:schemeClr val="tx2"/>
                </a:solidFill>
              </a:rPr>
              <a:t>o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r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are</a:t>
            </a:r>
            <a:r>
              <a:rPr kumimoji="0" lang="en-GB" sz="28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 their powers being usurped by textbook, worksheets and …</a:t>
            </a:r>
            <a:r>
              <a:rPr lang="en-GB" b="0" dirty="0">
                <a:solidFill>
                  <a:schemeClr val="tx2"/>
                </a:solidFill>
              </a:rPr>
              <a:t> 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30382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43408"/>
            <a:ext cx="8839200" cy="1116360"/>
          </a:xfrm>
        </p:spPr>
        <p:txBody>
          <a:bodyPr/>
          <a:lstStyle/>
          <a:p>
            <a:r>
              <a:rPr lang="en-GB"/>
              <a:t>Teaching students to think mathematically …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90600" y="1676400"/>
            <a:ext cx="7727950" cy="4344888"/>
          </a:xfrm>
        </p:spPr>
        <p:txBody>
          <a:bodyPr/>
          <a:lstStyle/>
          <a:p>
            <a:pPr>
              <a:buFont typeface="Monotype Sorts" charset="2"/>
              <a:buChar char="…"/>
            </a:pPr>
            <a:r>
              <a:rPr lang="en-GB"/>
              <a:t>involves developing a disposition to</a:t>
            </a:r>
          </a:p>
          <a:p>
            <a:pPr lvl="1">
              <a:buFont typeface="Monotype Sorts" charset="2"/>
              <a:buChar char="…"/>
            </a:pPr>
            <a:r>
              <a:rPr lang="en-GB"/>
              <a:t> think mathematically, to use powers mathematically, to be mathematical</a:t>
            </a:r>
          </a:p>
          <a:p>
            <a:pPr lvl="1">
              <a:buFont typeface="Monotype Sorts" charset="2"/>
              <a:buChar char="…"/>
            </a:pPr>
            <a:r>
              <a:rPr lang="en-GB"/>
              <a:t> to attend to situations mathematically</a:t>
            </a:r>
          </a:p>
          <a:p>
            <a:pPr>
              <a:buFont typeface="Wingdings" charset="2"/>
              <a:buChar char="v"/>
            </a:pPr>
            <a:r>
              <a:rPr lang="en-GB"/>
              <a:t>How often do you think mathematically</a:t>
            </a:r>
          </a:p>
          <a:p>
            <a:pPr marL="457200" lvl="1" indent="0">
              <a:buNone/>
            </a:pPr>
            <a:r>
              <a:rPr lang="en-GB"/>
              <a:t>with and in front of students?</a:t>
            </a:r>
          </a:p>
          <a:p>
            <a:pPr marL="514350" indent="-457200">
              <a:buFont typeface="Wingdings" charset="2"/>
              <a:buChar char="v"/>
            </a:pPr>
            <a:r>
              <a:rPr lang="en-GB"/>
              <a:t>What are they attending to? (and how?)</a:t>
            </a:r>
          </a:p>
          <a:p>
            <a:pPr marL="514350" indent="-457200">
              <a:buFont typeface="Wingdings" charset="2"/>
              <a:buChar char="v"/>
            </a:pPr>
            <a:r>
              <a:rPr lang="en-GB"/>
              <a:t>What are you attending to when interacting with students? (and how?)</a:t>
            </a:r>
          </a:p>
        </p:txBody>
      </p:sp>
    </p:spTree>
    <p:extLst>
      <p:ext uri="{BB962C8B-B14F-4D97-AF65-F5344CB8AC3E}">
        <p14:creationId xmlns:p14="http://schemas.microsoft.com/office/powerpoint/2010/main" val="13040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Atten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Holding Wholes (gazing)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Discerning Details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cognising Relationships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Perceiving Properties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asoning on the basis of properties</a:t>
            </a:r>
          </a:p>
        </p:txBody>
      </p:sp>
    </p:spTree>
    <p:extLst>
      <p:ext uri="{BB962C8B-B14F-4D97-AF65-F5344CB8AC3E}">
        <p14:creationId xmlns:p14="http://schemas.microsoft.com/office/powerpoint/2010/main" val="58009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f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5538"/>
            <a:ext cx="7727950" cy="5040312"/>
          </a:xfrm>
        </p:spPr>
        <p:txBody>
          <a:bodyPr/>
          <a:lstStyle/>
          <a:p>
            <a:pPr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It is not the task that is rich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but the way the task is used</a:t>
            </a:r>
          </a:p>
          <a:p>
            <a:pPr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Teachers can guide and direct learner attention</a:t>
            </a:r>
          </a:p>
          <a:p>
            <a:pPr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are teachers attending to?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powers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themes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Heuristics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The nature of their own attention</a:t>
            </a:r>
          </a:p>
        </p:txBody>
      </p:sp>
    </p:spTree>
    <p:extLst>
      <p:ext uri="{BB962C8B-B14F-4D97-AF65-F5344CB8AC3E}">
        <p14:creationId xmlns:p14="http://schemas.microsoft.com/office/powerpoint/2010/main" val="558375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7727950" cy="1248544"/>
          </a:xfrm>
        </p:spPr>
        <p:txBody>
          <a:bodyPr/>
          <a:lstStyle/>
          <a:p>
            <a:r>
              <a:rPr lang="en-GB">
                <a:solidFill>
                  <a:schemeClr val="accent3">
                    <a:lumMod val="50000"/>
                  </a:schemeClr>
                </a:solidFill>
              </a:rPr>
              <a:t>http://mcs.open.ac.uk/jhm3</a:t>
            </a:r>
          </a:p>
          <a:p>
            <a:r>
              <a:rPr lang="en-GB">
                <a:solidFill>
                  <a:schemeClr val="accent3">
                    <a:lumMod val="50000"/>
                  </a:schemeClr>
                </a:solidFill>
              </a:rPr>
              <a:t>j.h.mason@open.ac.uk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7544" y="2924944"/>
            <a:ext cx="7727950" cy="1944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/>
              <a:t>Thinking Mathematically (new edition 2010)</a:t>
            </a:r>
          </a:p>
          <a:p>
            <a:r>
              <a:rPr lang="en-GB" sz="2400" b="0"/>
              <a:t>Developing Thinking in Algebra (Sage)</a:t>
            </a:r>
          </a:p>
          <a:p>
            <a:r>
              <a:rPr lang="en-GB" sz="2400" b="0"/>
              <a:t>Designing &amp; Using Mathematical Tasks (Tarquin)</a:t>
            </a:r>
          </a:p>
          <a:p>
            <a:r>
              <a:rPr lang="en-GB" sz="2400" b="0"/>
              <a:t>Questions and Prompts: primary (ATM)</a:t>
            </a:r>
          </a:p>
          <a:p>
            <a:endParaRPr lang="en-GB" sz="2400" b="0"/>
          </a:p>
          <a:p>
            <a:endParaRPr lang="en-GB" sz="2400" b="0"/>
          </a:p>
        </p:txBody>
      </p:sp>
    </p:spTree>
    <p:extLst>
      <p:ext uri="{BB962C8B-B14F-4D97-AF65-F5344CB8AC3E}">
        <p14:creationId xmlns:p14="http://schemas.microsoft.com/office/powerpoint/2010/main" val="2378326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peating Patterns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71145"/>
              </p:ext>
            </p:extLst>
          </p:nvPr>
        </p:nvGraphicFramePr>
        <p:xfrm>
          <a:off x="269777" y="982216"/>
          <a:ext cx="1550988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Document" r:id="rId4" imgW="825500" imgH="1714500" progId="Word.Document.8">
                  <p:embed/>
                </p:oleObj>
              </mc:Choice>
              <mc:Fallback>
                <p:oleObj name="Document" r:id="rId4" imgW="825500" imgH="1714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7" y="982216"/>
                        <a:ext cx="1550988" cy="321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1720" y="980728"/>
            <a:ext cx="1120970" cy="3202770"/>
          </a:xfrm>
          <a:prstGeom prst="rect">
            <a:avLst/>
          </a:prstGeom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250977" y="4411216"/>
            <a:ext cx="1371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0">
                <a:solidFill>
                  <a:srgbClr val="800000"/>
                </a:solidFill>
                <a:cs typeface="+mn-cs"/>
              </a:rPr>
              <a:t>4.1 yrs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98377" y="4411216"/>
            <a:ext cx="1371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0">
                <a:solidFill>
                  <a:srgbClr val="800000"/>
                </a:solidFill>
                <a:cs typeface="+mn-cs"/>
              </a:rPr>
              <a:t>model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052736"/>
            <a:ext cx="41783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79912" y="2924944"/>
            <a:ext cx="42418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00864"/>
              </p:ext>
            </p:extLst>
          </p:nvPr>
        </p:nvGraphicFramePr>
        <p:xfrm>
          <a:off x="3851920" y="4941168"/>
          <a:ext cx="408249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Document" r:id="rId10" imgW="2235200" imgH="711200" progId="Word.Document.8">
                  <p:embed/>
                </p:oleObj>
              </mc:Choice>
              <mc:Fallback>
                <p:oleObj name="Document" r:id="rId10" imgW="2235200" imgH="711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941168"/>
                        <a:ext cx="4082494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8031111" y="5477162"/>
            <a:ext cx="1005385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="0">
                <a:solidFill>
                  <a:srgbClr val="800000"/>
                </a:solidFill>
                <a:cs typeface="+mn-cs"/>
              </a:rPr>
              <a:t>5.4 yrs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956376" y="1628800"/>
            <a:ext cx="1014737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="0">
                <a:solidFill>
                  <a:srgbClr val="800000"/>
                </a:solidFill>
                <a:cs typeface="+mn-cs"/>
              </a:rPr>
              <a:t>5.0 yrs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8072487" y="3460938"/>
            <a:ext cx="964009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="0">
                <a:solidFill>
                  <a:srgbClr val="800000"/>
                </a:solidFill>
                <a:cs typeface="+mn-cs"/>
              </a:rPr>
              <a:t>5.1 y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6002" y="6372036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>
                <a:solidFill>
                  <a:srgbClr val="000000"/>
                </a:solidFill>
              </a:rPr>
              <a:t>Marina Papic (2007)</a:t>
            </a:r>
          </a:p>
        </p:txBody>
      </p:sp>
    </p:spTree>
    <p:extLst>
      <p:ext uri="{BB962C8B-B14F-4D97-AF65-F5344CB8AC3E}">
        <p14:creationId xmlns:p14="http://schemas.microsoft.com/office/powerpoint/2010/main" val="3688906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11" grpId="0" build="p" autoUpdateAnimBg="0"/>
      <p:bldP spid="12" grpId="0" build="p" autoUpdateAnimBg="0"/>
      <p:bldP spid="1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ay What You See (SWYS)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23528" y="1052736"/>
            <a:ext cx="4846031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ounded Rectangle 5"/>
          <p:cNvSpPr/>
          <p:nvPr/>
        </p:nvSpPr>
        <p:spPr bwMode="auto">
          <a:xfrm>
            <a:off x="5580112" y="2132856"/>
            <a:ext cx="3168352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FF0000"/>
                </a:solidFill>
              </a:rPr>
              <a:t>Where did you start?: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2483768" y="3140968"/>
            <a:ext cx="2736304" cy="86409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631908"/>
                </a:solidFill>
              </a:rPr>
              <a:t>Specific squares</a:t>
            </a:r>
            <a:br>
              <a:rPr lang="en-GB" sz="2000" b="0" dirty="0">
                <a:solidFill>
                  <a:srgbClr val="631908"/>
                </a:solidFill>
              </a:rPr>
            </a:br>
            <a:r>
              <a:rPr lang="en-GB" sz="2000" b="0" dirty="0">
                <a:solidFill>
                  <a:srgbClr val="631908"/>
                </a:solidFill>
              </a:rPr>
              <a:t>‘at the beginning’?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6228184" y="3212976"/>
            <a:ext cx="2664296" cy="576064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CCFF66"/>
                </a:solidFill>
              </a:rPr>
              <a:t>Analyse ‘pattern’?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CCFF66"/>
              </a:solidFill>
              <a:effectLst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CCFF66"/>
              </a:solidFill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2915816" y="4149080"/>
            <a:ext cx="1800200" cy="86409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631908"/>
                </a:solidFill>
              </a:rPr>
              <a:t>‘Bottom up’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(details)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6732240" y="4149080"/>
            <a:ext cx="1800200" cy="864096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CCFF66"/>
                </a:solidFill>
              </a:rPr>
              <a:t>‘Top down’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rgbClr val="CCFF66"/>
                </a:solidFill>
                <a:effectLst/>
              </a:rPr>
              <a:t>(overview)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CCFF66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3275856" y="6093296"/>
            <a:ext cx="2448272" cy="504056"/>
          </a:xfrm>
          <a:prstGeom prst="roundRect">
            <a:avLst/>
          </a:prstGeom>
          <a:solidFill>
            <a:schemeClr val="tx2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008000"/>
                </a:solidFill>
              </a:rPr>
              <a:t>Develop flexibility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Chalkboard" charset="0"/>
              </a:rPr>
              <a:t> 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2051720" y="5589240"/>
            <a:ext cx="2952328" cy="504056"/>
          </a:xfrm>
          <a:prstGeom prst="roundRect">
            <a:avLst/>
          </a:prstGeom>
          <a:solidFill>
            <a:schemeClr val="tx2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008000"/>
                </a:solidFill>
              </a:rPr>
              <a:t>Become aware so as to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Chalkboard" charset="0"/>
              </a:rPr>
              <a:t> 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467544" y="5085184"/>
            <a:ext cx="2880320" cy="504056"/>
          </a:xfrm>
          <a:prstGeom prst="roundRect">
            <a:avLst/>
          </a:prstGeom>
          <a:solidFill>
            <a:srgbClr val="00800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Different propensities: </a:t>
            </a:r>
          </a:p>
        </p:txBody>
      </p:sp>
    </p:spTree>
    <p:extLst>
      <p:ext uri="{BB962C8B-B14F-4D97-AF65-F5344CB8AC3E}">
        <p14:creationId xmlns:p14="http://schemas.microsoft.com/office/powerpoint/2010/main" val="225702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3" grpId="0" animBg="1"/>
      <p:bldP spid="12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pying with Exchan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013" y="980728"/>
            <a:ext cx="8136904" cy="2016224"/>
          </a:xfrm>
        </p:spPr>
        <p:txBody>
          <a:bodyPr/>
          <a:lstStyle/>
          <a:p>
            <a:r>
              <a:rPr lang="en-GB"/>
              <a:t>Make a copy but exchange:</a:t>
            </a:r>
            <a:br>
              <a:rPr lang="en-GB"/>
            </a:br>
            <a:r>
              <a:rPr lang="en-GB"/>
              <a:t>  Yellow for Blue;</a:t>
            </a:r>
            <a:br>
              <a:rPr lang="en-GB"/>
            </a:br>
            <a:r>
              <a:rPr lang="en-GB"/>
              <a:t>  Red for Green;</a:t>
            </a:r>
            <a:br>
              <a:rPr lang="en-GB"/>
            </a:br>
            <a:r>
              <a:rPr lang="en-GB"/>
              <a:t>  Blue for Red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584" y="1052736"/>
            <a:ext cx="4121801" cy="1716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ular Callout 4"/>
          <p:cNvSpPr/>
          <p:nvPr/>
        </p:nvSpPr>
        <p:spPr bwMode="auto">
          <a:xfrm>
            <a:off x="4283968" y="3068960"/>
            <a:ext cx="3744416" cy="720080"/>
          </a:xfrm>
          <a:prstGeom prst="wedgeRoundRectCallout">
            <a:avLst>
              <a:gd name="adj1" fmla="val -56196"/>
              <a:gd name="adj2" fmla="val -283968"/>
              <a:gd name="adj3" fmla="val 16667"/>
            </a:avLst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0000D5"/>
                </a:solidFill>
                <a:effectLst/>
                <a:latin typeface="Chalkboard" charset="0"/>
              </a:rPr>
              <a:t>How did you do that?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4427984" y="4941168"/>
            <a:ext cx="4608512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Discerning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 colours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535488" y="5517232"/>
            <a:ext cx="4608512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000" b="0" dirty="0">
                <a:solidFill>
                  <a:srgbClr val="631908"/>
                </a:solidFill>
              </a:rPr>
              <a:t>Recognising positions (relationships)?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4642992" y="6093296"/>
            <a:ext cx="4608512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000" b="0" dirty="0">
                <a:solidFill>
                  <a:srgbClr val="631908"/>
                </a:solidFill>
              </a:rPr>
              <a:t>Once repeating pattern established …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1763688" y="2924944"/>
            <a:ext cx="1800200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631908"/>
                </a:solidFill>
              </a:rPr>
              <a:t>First Action: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251520" y="3645024"/>
            <a:ext cx="2304256" cy="115212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631908"/>
                </a:solidFill>
              </a:rPr>
              <a:t>First square that your attention discerned?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2915816" y="3933056"/>
            <a:ext cx="3024336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631908"/>
                </a:solidFill>
              </a:rPr>
              <a:t>Analyse ‘pattern’ first?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173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kip Count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1638" y="4292600"/>
          <a:ext cx="6127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4" imgW="279400" imgH="393700" progId="Equation.DSMT4">
                  <p:embed/>
                </p:oleObj>
              </mc:Choice>
              <mc:Fallback>
                <p:oleObj name="Equation" r:id="rId4" imgW="279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92600"/>
                        <a:ext cx="6127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8888" y="1484313"/>
            <a:ext cx="13430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732600"/>
                </a:solidFill>
              </a:rPr>
              <a:t>1 2 3 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47813" y="1987550"/>
            <a:ext cx="14128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732600"/>
                </a:solidFill>
              </a:rPr>
              <a:t>2 3 4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95475" y="2473325"/>
            <a:ext cx="14144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732600"/>
                </a:solidFill>
              </a:rPr>
              <a:t>3 4 5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22500" y="2976563"/>
            <a:ext cx="14128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732600"/>
                </a:solidFill>
              </a:rPr>
              <a:t>4 5 6 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32063" y="3500438"/>
            <a:ext cx="4556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732600"/>
                </a:solidFill>
              </a:rPr>
              <a:t>…</a:t>
            </a:r>
          </a:p>
        </p:txBody>
      </p:sp>
      <p:sp>
        <p:nvSpPr>
          <p:cNvPr id="34826" name="Rounded Rectangular Callout 9"/>
          <p:cNvSpPr>
            <a:spLocks noChangeArrowheads="1"/>
          </p:cNvSpPr>
          <p:nvPr/>
        </p:nvSpPr>
        <p:spPr bwMode="auto">
          <a:xfrm>
            <a:off x="1547813" y="5229225"/>
            <a:ext cx="3311525" cy="1079500"/>
          </a:xfrm>
          <a:prstGeom prst="wedgeRoundRectCallout">
            <a:avLst>
              <a:gd name="adj1" fmla="val -42134"/>
              <a:gd name="adj2" fmla="val -76042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631908"/>
                </a:solidFill>
              </a:rPr>
              <a:t>A taste of obstacles to counting?</a:t>
            </a:r>
          </a:p>
        </p:txBody>
      </p:sp>
      <p:sp>
        <p:nvSpPr>
          <p:cNvPr id="34827" name="Rounded Rectangular Callout 10"/>
          <p:cNvSpPr>
            <a:spLocks noChangeArrowheads="1"/>
          </p:cNvSpPr>
          <p:nvPr/>
        </p:nvSpPr>
        <p:spPr bwMode="auto">
          <a:xfrm>
            <a:off x="4356100" y="1484313"/>
            <a:ext cx="2087563" cy="1441450"/>
          </a:xfrm>
          <a:prstGeom prst="wedgeRoundRectCallout">
            <a:avLst>
              <a:gd name="adj1" fmla="val -108750"/>
              <a:gd name="adj2" fmla="val -4921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631908"/>
                </a:solidFill>
              </a:rPr>
              <a:t>A taste of obstacles to counting?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539750" y="4076700"/>
            <a:ext cx="3960813" cy="935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20000"/>
              </a:spcBef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/>
            </a:pPr>
            <a:r>
              <a:rPr lang="en-GB" sz="2400" b="0">
                <a:solidFill>
                  <a:srgbClr val="732600"/>
                </a:solidFill>
              </a:rPr>
              <a:t>Start at 101; </a:t>
            </a:r>
          </a:p>
          <a:p>
            <a:pPr eaLnBrk="0" hangingPunct="0">
              <a:spcBef>
                <a:spcPct val="20000"/>
              </a:spcBef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/>
            </a:pPr>
            <a:r>
              <a:rPr lang="en-GB" sz="2400" b="0">
                <a:solidFill>
                  <a:srgbClr val="732600"/>
                </a:solidFill>
              </a:rPr>
              <a:t>count down in steps of</a:t>
            </a:r>
          </a:p>
        </p:txBody>
      </p:sp>
      <p:sp>
        <p:nvSpPr>
          <p:cNvPr id="15" name="Cloud Callout 14"/>
          <p:cNvSpPr>
            <a:spLocks noChangeArrowheads="1"/>
          </p:cNvSpPr>
          <p:nvPr/>
        </p:nvSpPr>
        <p:spPr bwMode="auto">
          <a:xfrm>
            <a:off x="6696075" y="549275"/>
            <a:ext cx="2268538" cy="1871663"/>
          </a:xfrm>
          <a:prstGeom prst="cloudCallout">
            <a:avLst>
              <a:gd name="adj1" fmla="val -88616"/>
              <a:gd name="adj2" fmla="val -26079"/>
            </a:avLst>
          </a:prstGeom>
          <a:solidFill>
            <a:srgbClr val="FFB5C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631908"/>
                </a:solidFill>
              </a:rPr>
              <a:t>Use of mental imagery?</a:t>
            </a:r>
          </a:p>
        </p:txBody>
      </p:sp>
      <p:sp>
        <p:nvSpPr>
          <p:cNvPr id="21" name="Cloud Callout 20"/>
          <p:cNvSpPr>
            <a:spLocks noChangeArrowheads="1"/>
          </p:cNvSpPr>
          <p:nvPr/>
        </p:nvSpPr>
        <p:spPr bwMode="auto">
          <a:xfrm>
            <a:off x="6300788" y="2133600"/>
            <a:ext cx="2376487" cy="1366838"/>
          </a:xfrm>
          <a:prstGeom prst="cloudCallout">
            <a:avLst>
              <a:gd name="adj1" fmla="val -88616"/>
              <a:gd name="adj2" fmla="val -26079"/>
            </a:avLst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FFFF00"/>
                </a:solidFill>
              </a:rPr>
              <a:t>Split attention?</a:t>
            </a:r>
          </a:p>
          <a:p>
            <a:pPr algn="ctr" eaLnBrk="0" hangingPunct="0"/>
            <a:endParaRPr lang="en-GB" sz="2400" b="0">
              <a:solidFill>
                <a:srgbClr val="FFFF00"/>
              </a:solidFill>
            </a:endParaRPr>
          </a:p>
        </p:txBody>
      </p:sp>
      <p:sp>
        <p:nvSpPr>
          <p:cNvPr id="22" name="Cloud Callout 21"/>
          <p:cNvSpPr>
            <a:spLocks noChangeArrowheads="1"/>
          </p:cNvSpPr>
          <p:nvPr/>
        </p:nvSpPr>
        <p:spPr bwMode="auto">
          <a:xfrm>
            <a:off x="5724525" y="3284538"/>
            <a:ext cx="2195513" cy="936625"/>
          </a:xfrm>
          <a:prstGeom prst="cloudCallout">
            <a:avLst>
              <a:gd name="adj1" fmla="val -88616"/>
              <a:gd name="adj2" fmla="val -26079"/>
            </a:avLst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800000"/>
                </a:solidFill>
              </a:rPr>
              <a:t>Pattern?</a:t>
            </a:r>
          </a:p>
          <a:p>
            <a:pPr algn="ctr" eaLnBrk="0" hangingPunct="0"/>
            <a:endParaRPr lang="en-GB" sz="2400" b="0">
              <a:solidFill>
                <a:srgbClr val="800000"/>
              </a:solidFill>
            </a:endParaRPr>
          </a:p>
        </p:txBody>
      </p:sp>
      <p:sp>
        <p:nvSpPr>
          <p:cNvPr id="23" name="Cloud Callout 22"/>
          <p:cNvSpPr/>
          <p:nvPr/>
        </p:nvSpPr>
        <p:spPr bwMode="auto">
          <a:xfrm>
            <a:off x="6372225" y="4076700"/>
            <a:ext cx="2195513" cy="936625"/>
          </a:xfrm>
          <a:prstGeom prst="cloudCallout">
            <a:avLst>
              <a:gd name="adj1" fmla="val -88614"/>
              <a:gd name="adj2" fmla="val -26077"/>
            </a:avLst>
          </a:prstGeom>
          <a:solidFill>
            <a:srgbClr val="0000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sz="2400" b="0">
                <a:solidFill>
                  <a:srgbClr val="FFB5C2"/>
                </a:solidFill>
              </a:rPr>
              <a:t>Rhythm?</a:t>
            </a:r>
          </a:p>
          <a:p>
            <a:pPr algn="ctr" eaLnBrk="0" hangingPunct="0">
              <a:defRPr/>
            </a:pPr>
            <a:endParaRPr lang="en-GB" sz="2400" b="0">
              <a:solidFill>
                <a:srgbClr val="FFB5C2"/>
              </a:solidFill>
            </a:endParaRPr>
          </a:p>
        </p:txBody>
      </p:sp>
      <p:sp>
        <p:nvSpPr>
          <p:cNvPr id="24" name="Cloud Callout 23"/>
          <p:cNvSpPr>
            <a:spLocks noChangeArrowheads="1"/>
          </p:cNvSpPr>
          <p:nvPr/>
        </p:nvSpPr>
        <p:spPr bwMode="auto">
          <a:xfrm>
            <a:off x="6227763" y="5300663"/>
            <a:ext cx="2736850" cy="1152525"/>
          </a:xfrm>
          <a:prstGeom prst="cloudCallout">
            <a:avLst>
              <a:gd name="adj1" fmla="val -81190"/>
              <a:gd name="adj2" fmla="val -84866"/>
            </a:avLst>
          </a:prstGeom>
          <a:solidFill>
            <a:srgbClr val="AAAEF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000090"/>
                </a:solidFill>
              </a:rPr>
              <a:t>Trained Behaviour?</a:t>
            </a:r>
          </a:p>
          <a:p>
            <a:pPr algn="ctr" eaLnBrk="0" hangingPunct="0"/>
            <a:endParaRPr lang="en-GB" sz="2400" b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478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5" grpId="2"/>
      <p:bldP spid="5" grpId="3"/>
      <p:bldP spid="5" grpId="4"/>
      <p:bldP spid="6" grpId="0"/>
      <p:bldP spid="6" grpId="1"/>
      <p:bldP spid="6" grpId="2"/>
      <p:bldP spid="6" grpId="3"/>
      <p:bldP spid="6" grpId="4"/>
      <p:bldP spid="7" grpId="0"/>
      <p:bldP spid="7" grpId="1"/>
      <p:bldP spid="7" grpId="2"/>
      <p:bldP spid="7" grpId="3"/>
      <p:bldP spid="7" grpId="4"/>
      <p:bldP spid="8" grpId="0"/>
      <p:bldP spid="8" grpId="1"/>
      <p:bldP spid="8" grpId="2"/>
      <p:bldP spid="8" grpId="3"/>
      <p:bldP spid="8" grpId="4"/>
      <p:bldP spid="9" grpId="0"/>
      <p:bldP spid="9" grpId="1"/>
      <p:bldP spid="9" grpId="2"/>
      <p:bldP spid="9" grpId="3"/>
      <p:bldP spid="9" grpId="4"/>
      <p:bldP spid="34826" grpId="0" animBg="1"/>
      <p:bldP spid="34826" grpId="1" animBg="1"/>
      <p:bldP spid="34827" grpId="0" animBg="1"/>
      <p:bldP spid="34827" grpId="1" animBg="1"/>
      <p:bldP spid="13" grpId="0" build="p"/>
      <p:bldP spid="15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98575" y="1443038"/>
            <a:ext cx="1241425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73413" y="1443038"/>
            <a:ext cx="615950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24050" y="2039938"/>
            <a:ext cx="1865313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08100" y="2636838"/>
            <a:ext cx="1865313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24050" y="3235325"/>
            <a:ext cx="1865313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40000" y="4418013"/>
            <a:ext cx="1865313" cy="6762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08100" y="4437063"/>
            <a:ext cx="671513" cy="6762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08100" y="3833813"/>
            <a:ext cx="1865313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76863" y="1444625"/>
            <a:ext cx="1260475" cy="61595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251700" y="1423988"/>
            <a:ext cx="615950" cy="12319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76863" y="2655888"/>
            <a:ext cx="674687" cy="61595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251700" y="3271838"/>
            <a:ext cx="615950" cy="61595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637338" y="4456113"/>
            <a:ext cx="1865312" cy="67627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407025" y="3887788"/>
            <a:ext cx="631825" cy="123031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021388" y="2039938"/>
            <a:ext cx="1249362" cy="24638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79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How Many Rectangles Can You Discern?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1403350" y="5661025"/>
            <a:ext cx="7056438" cy="720725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sz="2400" b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 need to discern what it is you are to count!</a:t>
            </a:r>
          </a:p>
        </p:txBody>
      </p:sp>
      <p:sp>
        <p:nvSpPr>
          <p:cNvPr id="20" name="Rounded Rectangular Callout 19"/>
          <p:cNvSpPr/>
          <p:nvPr/>
        </p:nvSpPr>
        <p:spPr bwMode="auto">
          <a:xfrm>
            <a:off x="4572000" y="764704"/>
            <a:ext cx="3456384" cy="1512168"/>
          </a:xfrm>
          <a:prstGeom prst="wedgeRoundRectCallout">
            <a:avLst>
              <a:gd name="adj1" fmla="val -64615"/>
              <a:gd name="adj2" fmla="val 78582"/>
              <a:gd name="adj3" fmla="val 16667"/>
            </a:avLst>
          </a:prstGeom>
          <a:solidFill>
            <a:srgbClr val="FFB5C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FIRST: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Say What You See (SWYS)</a:t>
            </a:r>
          </a:p>
        </p:txBody>
      </p:sp>
    </p:spTree>
    <p:extLst>
      <p:ext uri="{BB962C8B-B14F-4D97-AF65-F5344CB8AC3E}">
        <p14:creationId xmlns:p14="http://schemas.microsoft.com/office/powerpoint/2010/main" val="4120768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7229E-6 -1.27462E-6 L -0.11377 -0.11796 " pathEditMode="relative" ptsTypes="AA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3436E-6 -1.74971E-6 L 0.06114 -0.0591 " pathEditMode="relative" ptsTypes="AA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921E-6 -4.26419E-6 L -1.4921E-6 -0.04194 " pathEditMode="relative" ptsTypes="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64304E-6 3.708E-7 L 0.03178 0.1522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1" y="760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86955E-6 -1.62225E-6 L -0.09275 0.14925 " pathEditMode="relative" ptsTypes="AA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8669E-6 -2.98957E-6 L 0.00104 0.02804 " pathEditMode="relative" ptsTypes="AA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0632E-6 4.73928E-6 L -0.02971 0.04218 " pathEditMode="relative" ptsTypes="AA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4151E-6 -2.74623E-6 L -0.10527 -0.15179 " pathEditMode="relative" ptsTypes="AA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3952E-6 -3.30243E-6 L 0.06948 -0.15481 " pathEditMode="relative" ptsTypes="AA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406E-6 3.29085E-6 L -0.0528 -0.00858 " pathEditMode="relative" ptsTypes="AA"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2687E-6 1.55272E-6 L -0.02641 0.14647 " pathEditMode="relative" ptsTypes="AA">
                                      <p:cBhvr>
                                        <p:cTn id="5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728E-6 9.96524E-7 L 3.7728E-6 0.14647 " pathEditMode="relative" ptsTypes="AA">
                                      <p:cBhvr>
                                        <p:cTn id="5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4619E-6 -5.73581E-6 L 0.06966 -5.73581E-6 " pathEditMode="relative" ptsTypes="AA">
                                      <p:cBhvr>
                                        <p:cTn id="5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3" grpId="0" animBg="1"/>
      <p:bldP spid="20" grpId="0" animBg="1"/>
      <p:bldP spid="2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orking with Patterns</a:t>
            </a:r>
          </a:p>
        </p:txBody>
      </p:sp>
      <p:grpSp>
        <p:nvGrpSpPr>
          <p:cNvPr id="44034" name="Group 73"/>
          <p:cNvGrpSpPr>
            <a:grpSpLocks/>
          </p:cNvGrpSpPr>
          <p:nvPr/>
        </p:nvGrpSpPr>
        <p:grpSpPr bwMode="auto">
          <a:xfrm>
            <a:off x="179388" y="934295"/>
            <a:ext cx="5376561" cy="523220"/>
            <a:chOff x="533401" y="934280"/>
            <a:chExt cx="5376073" cy="522603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53340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001670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46994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93821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40648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87475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34302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811290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27956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74783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4081" name="Text Box 13"/>
            <p:cNvSpPr txBox="1">
              <a:spLocks noChangeArrowheads="1"/>
            </p:cNvSpPr>
            <p:nvPr/>
          </p:nvSpPr>
          <p:spPr bwMode="auto">
            <a:xfrm>
              <a:off x="5438392" y="934280"/>
              <a:ext cx="471082" cy="522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b="0">
                  <a:solidFill>
                    <a:srgbClr val="732600"/>
                  </a:solidFill>
                </a:rPr>
                <a:t>…</a:t>
              </a: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5216101" y="1428152"/>
              <a:ext cx="293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5216101" y="949292"/>
              <a:ext cx="293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7892" name="Group 72"/>
          <p:cNvGrpSpPr>
            <a:grpSpLocks/>
          </p:cNvGrpSpPr>
          <p:nvPr/>
        </p:nvGrpSpPr>
        <p:grpSpPr bwMode="auto">
          <a:xfrm>
            <a:off x="185738" y="1557338"/>
            <a:ext cx="6387588" cy="581025"/>
            <a:chOff x="539552" y="1556792"/>
            <a:chExt cx="6388017" cy="581739"/>
          </a:xfrm>
        </p:grpSpPr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6124752" y="2132173"/>
              <a:ext cx="293707" cy="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>
              <a:off x="6124752" y="1664875"/>
              <a:ext cx="293707" cy="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539552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007895" y="1672821"/>
              <a:ext cx="468344" cy="462531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476240" y="1672821"/>
              <a:ext cx="469932" cy="462531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946172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2414515" y="1672821"/>
              <a:ext cx="468344" cy="462531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882859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351203" y="1672821"/>
              <a:ext cx="468344" cy="462531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819547" y="1672821"/>
              <a:ext cx="469932" cy="462531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4289479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4757822" y="1672821"/>
              <a:ext cx="468344" cy="462531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4065" name="Text Box 13"/>
            <p:cNvSpPr txBox="1">
              <a:spLocks noChangeArrowheads="1"/>
            </p:cNvSpPr>
            <p:nvPr/>
          </p:nvSpPr>
          <p:spPr bwMode="auto">
            <a:xfrm>
              <a:off x="6456412" y="1556792"/>
              <a:ext cx="471157" cy="523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b="0">
                  <a:solidFill>
                    <a:srgbClr val="732600"/>
                  </a:solidFill>
                </a:rPr>
                <a:t>…</a:t>
              </a:r>
            </a:p>
          </p:txBody>
        </p:sp>
        <p:grpSp>
          <p:nvGrpSpPr>
            <p:cNvPr id="44066" name="Group 30"/>
            <p:cNvGrpSpPr>
              <a:grpSpLocks/>
            </p:cNvGrpSpPr>
            <p:nvPr/>
          </p:nvGrpSpPr>
          <p:grpSpPr bwMode="auto">
            <a:xfrm>
              <a:off x="5226174" y="1672729"/>
              <a:ext cx="292914" cy="462791"/>
              <a:chOff x="4176" y="624"/>
              <a:chExt cx="240" cy="384"/>
            </a:xfrm>
          </p:grpSpPr>
          <p:sp>
            <p:nvSpPr>
              <p:cNvPr id="32" name="Line 15"/>
              <p:cNvSpPr>
                <a:spLocks noChangeShapeType="1"/>
              </p:cNvSpPr>
              <p:nvPr/>
            </p:nvSpPr>
            <p:spPr bwMode="auto">
              <a:xfrm>
                <a:off x="4176" y="1008"/>
                <a:ext cx="243" cy="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3" name="Line 16"/>
              <p:cNvSpPr>
                <a:spLocks noChangeShapeType="1"/>
              </p:cNvSpPr>
              <p:nvPr/>
            </p:nvSpPr>
            <p:spPr bwMode="auto">
              <a:xfrm>
                <a:off x="4176" y="624"/>
                <a:ext cx="243" cy="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5227754" y="1676000"/>
              <a:ext cx="469932" cy="462531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5699274" y="1672821"/>
              <a:ext cx="468343" cy="464120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2293" name="Group 74"/>
          <p:cNvGrpSpPr>
            <a:grpSpLocks/>
          </p:cNvGrpSpPr>
          <p:nvPr/>
        </p:nvGrpSpPr>
        <p:grpSpPr bwMode="auto">
          <a:xfrm>
            <a:off x="971550" y="5424488"/>
            <a:ext cx="5376562" cy="596900"/>
            <a:chOff x="533401" y="836713"/>
            <a:chExt cx="5376073" cy="596196"/>
          </a:xfrm>
        </p:grpSpPr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533401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100167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1469941" y="955635"/>
              <a:ext cx="468270" cy="477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193821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2406481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287475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334302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381129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427956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4747830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4050" name="Text Box 13"/>
            <p:cNvSpPr txBox="1">
              <a:spLocks noChangeArrowheads="1"/>
            </p:cNvSpPr>
            <p:nvPr/>
          </p:nvSpPr>
          <p:spPr bwMode="auto">
            <a:xfrm>
              <a:off x="5438392" y="836713"/>
              <a:ext cx="471082" cy="522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b="0">
                  <a:solidFill>
                    <a:srgbClr val="732600"/>
                  </a:solidFill>
                </a:rPr>
                <a:t>…</a:t>
              </a:r>
            </a:p>
          </p:txBody>
        </p:sp>
        <p:sp>
          <p:nvSpPr>
            <p:cNvPr id="87" name="Line 15"/>
            <p:cNvSpPr>
              <a:spLocks noChangeShapeType="1"/>
            </p:cNvSpPr>
            <p:nvPr/>
          </p:nvSpPr>
          <p:spPr bwMode="auto">
            <a:xfrm>
              <a:off x="5216100" y="1428152"/>
              <a:ext cx="293661" cy="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8" name="Line 16"/>
            <p:cNvSpPr>
              <a:spLocks noChangeShapeType="1"/>
            </p:cNvSpPr>
            <p:nvPr/>
          </p:nvSpPr>
          <p:spPr bwMode="auto">
            <a:xfrm>
              <a:off x="5216100" y="949292"/>
              <a:ext cx="293661" cy="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89" name="Content Placeholder 2"/>
          <p:cNvSpPr txBox="1">
            <a:spLocks/>
          </p:cNvSpPr>
          <p:nvPr/>
        </p:nvSpPr>
        <p:spPr bwMode="auto">
          <a:xfrm>
            <a:off x="179388" y="4919663"/>
            <a:ext cx="8064500" cy="50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u"/>
              <a:defRPr sz="24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40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0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Lucida Grande" charset="0"/>
              <a:buChar char="…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b="0">
                <a:solidFill>
                  <a:srgbClr val="732600"/>
                </a:solidFill>
                <a:effectLst/>
                <a:latin typeface="Chalkboard" charset="0"/>
                <a:ea typeface="ＭＳ Ｐゴシック" charset="0"/>
                <a:cs typeface="ＭＳ Ｐゴシック" charset="0"/>
              </a:rPr>
              <a:t>What colour should the missing square be?</a:t>
            </a:r>
          </a:p>
          <a:p>
            <a:pPr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endParaRPr lang="en-US" b="0">
              <a:solidFill>
                <a:srgbClr val="732600"/>
              </a:solidFill>
              <a:effectLst/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4038" name="Oval Callout 13"/>
          <p:cNvSpPr>
            <a:spLocks noChangeArrowheads="1"/>
          </p:cNvSpPr>
          <p:nvPr/>
        </p:nvSpPr>
        <p:spPr bwMode="auto">
          <a:xfrm>
            <a:off x="6659563" y="836613"/>
            <a:ext cx="2376487" cy="1871662"/>
          </a:xfrm>
          <a:prstGeom prst="wedgeEllipseCallout">
            <a:avLst>
              <a:gd name="adj1" fmla="val -82241"/>
              <a:gd name="adj2" fmla="val -29144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000" b="0">
                <a:solidFill>
                  <a:srgbClr val="631908"/>
                </a:solidFill>
              </a:rPr>
              <a:t>A repeating pattern has appeared at least twic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9388" y="2498725"/>
            <a:ext cx="8569325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Extend both sequences</a:t>
            </a:r>
          </a:p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What colour will the 100</a:t>
            </a:r>
            <a:r>
              <a:rPr lang="en-US" sz="2400" b="0" baseline="30000">
                <a:solidFill>
                  <a:srgbClr val="732600"/>
                </a:solidFill>
              </a:rPr>
              <a:t>th</a:t>
            </a:r>
            <a:r>
              <a:rPr lang="en-US" sz="2400" b="0">
                <a:solidFill>
                  <a:srgbClr val="732600"/>
                </a:solidFill>
              </a:rPr>
              <a:t> square be in each?</a:t>
            </a:r>
          </a:p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What square will have the 37</a:t>
            </a:r>
            <a:r>
              <a:rPr lang="en-US" sz="2400" b="0" baseline="30000">
                <a:solidFill>
                  <a:srgbClr val="732600"/>
                </a:solidFill>
              </a:rPr>
              <a:t>th</a:t>
            </a:r>
            <a:r>
              <a:rPr lang="en-US" sz="2400" b="0">
                <a:solidFill>
                  <a:srgbClr val="732600"/>
                </a:solidFill>
              </a:rPr>
              <a:t> green square in each?</a:t>
            </a:r>
          </a:p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At what squares will the first of a pair of greens in the second sequence align with a green in the first sequence?</a:t>
            </a:r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>
            <a:off x="5791688" y="2162265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54" name="Line 16"/>
          <p:cNvSpPr>
            <a:spLocks noChangeShapeType="1"/>
          </p:cNvSpPr>
          <p:nvPr/>
        </p:nvSpPr>
        <p:spPr bwMode="auto">
          <a:xfrm>
            <a:off x="5791688" y="1682840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55" name="Line 15"/>
          <p:cNvSpPr>
            <a:spLocks noChangeShapeType="1"/>
          </p:cNvSpPr>
          <p:nvPr/>
        </p:nvSpPr>
        <p:spPr bwMode="auto">
          <a:xfrm>
            <a:off x="5652120" y="6021288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>
            <a:off x="5652120" y="5541863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110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15" grpId="0" build="p" bldLvl="2"/>
      <p:bldP spid="53" grpId="0" animBg="1"/>
      <p:bldP spid="54" grpId="0" animBg="1"/>
      <p:bldP spid="55" grpId="0" animBg="1"/>
      <p:bldP spid="56" grpId="0" animBg="1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CC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>
            <a:ln>
              <a:noFill/>
            </a:ln>
            <a:solidFill>
              <a:srgbClr val="631908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b="0" dirty="0"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a:defRPr>
        </a:defPPr>
      </a:lstStyle>
    </a:tx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8862</TotalTime>
  <Words>1761</Words>
  <Application>Microsoft Macintosh PowerPoint</Application>
  <PresentationFormat>On-screen Show (4:3)</PresentationFormat>
  <Paragraphs>335</Paragraphs>
  <Slides>38</Slides>
  <Notes>17</Notes>
  <HiddenSlides>0</HiddenSlides>
  <MMClips>2</MMClips>
  <ScaleCrop>false</ScaleCrop>
  <HeadingPairs>
    <vt:vector size="8" baseType="variant">
      <vt:variant>
        <vt:lpstr>Theme</vt:lpstr>
      </vt:variant>
      <vt:variant>
        <vt:i4>3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Yellow on Blue</vt:lpstr>
      <vt:lpstr>Title &amp; Bullets</vt:lpstr>
      <vt:lpstr>Blank Presentation</vt:lpstr>
      <vt:lpstr>JHMMac:Users:jhm3:Desktop:Exercise%20Cards:Fraction%20Cards%20V4.docx!OLE_LINK971</vt:lpstr>
      <vt:lpstr>JHMMac:Users:jhm3:Desktop:Exercise%20Cards:Fraction%20Cards%20V4.docx!OLE_LINK971</vt:lpstr>
      <vt:lpstr>Document</vt:lpstr>
      <vt:lpstr>Equation</vt:lpstr>
      <vt:lpstr> Celebrating Human Powers and Using Them to Think Mathematically</vt:lpstr>
      <vt:lpstr>Conjectures</vt:lpstr>
      <vt:lpstr>Outline</vt:lpstr>
      <vt:lpstr>Repeating Patterns</vt:lpstr>
      <vt:lpstr>Say What You See (SWYS)</vt:lpstr>
      <vt:lpstr>Copying with Exchange</vt:lpstr>
      <vt:lpstr>Skip Counting</vt:lpstr>
      <vt:lpstr>How Many Rectangles Can You Discern?</vt:lpstr>
      <vt:lpstr>Working with Patterns</vt:lpstr>
      <vt:lpstr>Pattern Continuation</vt:lpstr>
      <vt:lpstr>What’s The Difference?</vt:lpstr>
      <vt:lpstr>Don’t be So Negative!</vt:lpstr>
      <vt:lpstr>Raise your hand up when you can see …</vt:lpstr>
      <vt:lpstr>Stepping Stones</vt:lpstr>
      <vt:lpstr>SWYS</vt:lpstr>
      <vt:lpstr>Describe to Someone How to See something that is …</vt:lpstr>
      <vt:lpstr>Sorts of Sorts</vt:lpstr>
      <vt:lpstr>Sorts of Sorts</vt:lpstr>
      <vt:lpstr>Sorts of Relationships</vt:lpstr>
      <vt:lpstr>Exchange</vt:lpstr>
      <vt:lpstr>More Exchange</vt:lpstr>
      <vt:lpstr>Maslanka’s Monkey</vt:lpstr>
      <vt:lpstr>Number Necklaces</vt:lpstr>
      <vt:lpstr>Wall Tiles</vt:lpstr>
      <vt:lpstr>Pebble Arithmetic</vt:lpstr>
      <vt:lpstr>Understanding Division</vt:lpstr>
      <vt:lpstr>Doing &amp; Undoing</vt:lpstr>
      <vt:lpstr>Composite Doing &amp; Undoing</vt:lpstr>
      <vt:lpstr>Differing Sums of Products</vt:lpstr>
      <vt:lpstr>Differing Sums &amp; Products</vt:lpstr>
      <vt:lpstr>Think Of A Number (ThOAN)</vt:lpstr>
      <vt:lpstr>Sundaram Grids</vt:lpstr>
      <vt:lpstr>Outer &amp; Inner Tasks</vt:lpstr>
      <vt:lpstr>Powers &amp; Themes</vt:lpstr>
      <vt:lpstr>Teaching students to think mathematically …</vt:lpstr>
      <vt:lpstr>Attention</vt:lpstr>
      <vt:lpstr>Reflection</vt:lpstr>
      <vt:lpstr>To 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365</cp:revision>
  <cp:lastPrinted>2010-11-02T12:25:14Z</cp:lastPrinted>
  <dcterms:created xsi:type="dcterms:W3CDTF">2010-11-02T10:01:54Z</dcterms:created>
  <dcterms:modified xsi:type="dcterms:W3CDTF">2013-04-21T05:37:45Z</dcterms:modified>
</cp:coreProperties>
</file>